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1E96" w:rsidRPr="00C8015C" w:rsidRDefault="00ED7BFF" w:rsidP="00C8015C">
      <w:pPr>
        <w:pStyle w:val="ListParagraph"/>
        <w:numPr>
          <w:ilvl w:val="0"/>
          <w:numId w:val="2"/>
        </w:numPr>
        <w:ind w:left="360" w:hanging="360"/>
        <w:rPr>
          <w:u w:val="single"/>
        </w:rPr>
      </w:pPr>
      <w:r w:rsidRPr="00C8015C">
        <w:rPr>
          <w:b/>
          <w:u w:val="single"/>
        </w:rPr>
        <w:t>Solving Proportions</w:t>
      </w:r>
      <w:r w:rsidR="00C8015C">
        <w:t xml:space="preserve"> </w:t>
      </w:r>
      <w:r w:rsidR="00C8015C">
        <w:sym w:font="Wingdings" w:char="F0E0"/>
      </w:r>
      <w:r w:rsidR="00C8015C">
        <w:t xml:space="preserve"> </w:t>
      </w:r>
      <w:r w:rsidR="00F905DA">
        <w:t>Solve for the unknown value in each</w:t>
      </w:r>
      <w:r w:rsidR="00C8015C">
        <w:t>.</w:t>
      </w:r>
      <w:r w:rsidR="00F905DA">
        <w:t xml:space="preserve"> Show your work.</w:t>
      </w:r>
    </w:p>
    <w:p w:rsidR="00B42ECB" w:rsidRDefault="00B42ECB" w:rsidP="00ED7BFF"/>
    <w:p w:rsidR="00B42ECB" w:rsidRDefault="00B42ECB" w:rsidP="00B42ECB">
      <w:pPr>
        <w:pStyle w:val="ListParagraph"/>
        <w:numPr>
          <w:ilvl w:val="0"/>
          <w:numId w:val="1"/>
        </w:numPr>
        <w:sectPr w:rsidR="00B42ECB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8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1pt;height:31.25pt" o:ole="">
            <v:imagedata r:id="rId5" o:title=""/>
          </v:shape>
          <o:OLEObject Type="Embed" ProgID="Equation.DSMT4" ShapeID="_x0000_i1025" DrawAspect="Content" ObjectID="_1342860387" r:id="rId6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740" w:dyaOrig="620">
          <v:shape id="_x0000_i1026" type="#_x0000_t75" style="width:36.7pt;height:31.25pt" o:ole="">
            <v:imagedata r:id="rId7" o:title=""/>
          </v:shape>
          <o:OLEObject Type="Embed" ProgID="Equation.DSMT4" ShapeID="_x0000_i1026" DrawAspect="Content" ObjectID="_1342860388" r:id="rId8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859" w:dyaOrig="620">
          <v:shape id="_x0000_i1027" type="#_x0000_t75" style="width:42.8pt;height:31.25pt" o:ole="">
            <v:imagedata r:id="rId9" o:title=""/>
          </v:shape>
          <o:OLEObject Type="Embed" ProgID="Equation.DSMT4" ShapeID="_x0000_i1027" DrawAspect="Content" ObjectID="_1342860389" r:id="rId10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960" w:dyaOrig="620">
          <v:shape id="_x0000_i1028" type="#_x0000_t75" style="width:48.25pt;height:31.25pt" o:ole="">
            <v:imagedata r:id="rId11" o:title=""/>
          </v:shape>
          <o:OLEObject Type="Embed" ProgID="Equation.DSMT4" ShapeID="_x0000_i1028" DrawAspect="Content" ObjectID="_1342860390" r:id="rId12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  <w:sectPr w:rsidR="00B42ECB" w:rsidSect="00B42ECB">
          <w:type w:val="continuous"/>
          <w:pgSz w:w="12240" w:h="15840" w:code="1"/>
          <w:pgMar w:top="720" w:right="720" w:bottom="720" w:left="720" w:header="288" w:footer="288" w:gutter="0"/>
          <w:cols w:num="5" w:space="720"/>
          <w:docGrid w:linePitch="381"/>
        </w:sectPr>
      </w:pPr>
      <w:r w:rsidRPr="00B42ECB">
        <w:rPr>
          <w:position w:val="-24"/>
        </w:rPr>
        <w:object w:dxaOrig="760" w:dyaOrig="620">
          <v:shape id="_x0000_i1029" type="#_x0000_t75" style="width:38.05pt;height:31.25pt" o:ole="">
            <v:imagedata r:id="rId13" o:title=""/>
          </v:shape>
          <o:OLEObject Type="Embed" ProgID="Equation.DSMT4" ShapeID="_x0000_i1029" DrawAspect="Content" ObjectID="_1342860391" r:id="rId14"/>
        </w:object>
      </w:r>
    </w:p>
    <w:p w:rsidR="00B42ECB" w:rsidRDefault="00B42ECB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B42ECB">
      <w:pPr>
        <w:pStyle w:val="ListParagraph"/>
        <w:numPr>
          <w:ilvl w:val="0"/>
          <w:numId w:val="1"/>
        </w:numPr>
        <w:sectPr w:rsidR="00C8015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820" w:dyaOrig="620">
          <v:shape id="_x0000_i1030" type="#_x0000_t75" style="width:40.75pt;height:31.25pt" o:ole="">
            <v:imagedata r:id="rId15" o:title=""/>
          </v:shape>
          <o:OLEObject Type="Embed" ProgID="Equation.DSMT4" ShapeID="_x0000_i1030" DrawAspect="Content" ObjectID="_1342860392" r:id="rId16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960" w:dyaOrig="620">
          <v:shape id="_x0000_i1031" type="#_x0000_t75" style="width:48.25pt;height:31.25pt" o:ole="">
            <v:imagedata r:id="rId17" o:title=""/>
          </v:shape>
          <o:OLEObject Type="Embed" ProgID="Equation.DSMT4" ShapeID="_x0000_i1031" DrawAspect="Content" ObjectID="_1342860393" r:id="rId18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820" w:dyaOrig="620">
          <v:shape id="_x0000_i1032" type="#_x0000_t75" style="width:40.75pt;height:31.25pt" o:ole="">
            <v:imagedata r:id="rId19" o:title=""/>
          </v:shape>
          <o:OLEObject Type="Embed" ProgID="Equation.DSMT4" ShapeID="_x0000_i1032" DrawAspect="Content" ObjectID="_1342860394" r:id="rId20"/>
        </w:object>
      </w:r>
    </w:p>
    <w:p w:rsidR="00B42ECB" w:rsidRDefault="00B42ECB" w:rsidP="00C8015C">
      <w:pPr>
        <w:pStyle w:val="ListParagraph"/>
        <w:numPr>
          <w:ilvl w:val="0"/>
          <w:numId w:val="1"/>
        </w:numPr>
        <w:ind w:hanging="540"/>
      </w:pPr>
      <w:r w:rsidRPr="00B42ECB">
        <w:rPr>
          <w:position w:val="-24"/>
        </w:rPr>
        <w:object w:dxaOrig="960" w:dyaOrig="620">
          <v:shape id="_x0000_i1033" type="#_x0000_t75" style="width:48.25pt;height:31.25pt" o:ole="">
            <v:imagedata r:id="rId21" o:title=""/>
          </v:shape>
          <o:OLEObject Type="Embed" ProgID="Equation.DSMT4" ShapeID="_x0000_i1033" DrawAspect="Content" ObjectID="_1342860395" r:id="rId22"/>
        </w:object>
      </w:r>
    </w:p>
    <w:p w:rsidR="00C8015C" w:rsidRDefault="00B42ECB" w:rsidP="00C8015C">
      <w:pPr>
        <w:pStyle w:val="ListParagraph"/>
        <w:numPr>
          <w:ilvl w:val="0"/>
          <w:numId w:val="1"/>
        </w:numPr>
        <w:ind w:hanging="540"/>
        <w:sectPr w:rsidR="00C8015C" w:rsidSect="00C8015C">
          <w:type w:val="continuous"/>
          <w:pgSz w:w="12240" w:h="15840" w:code="1"/>
          <w:pgMar w:top="720" w:right="720" w:bottom="720" w:left="720" w:header="288" w:footer="288" w:gutter="0"/>
          <w:cols w:num="5" w:space="720"/>
          <w:docGrid w:linePitch="381"/>
        </w:sectPr>
      </w:pPr>
      <w:r w:rsidRPr="00B42ECB">
        <w:rPr>
          <w:position w:val="-24"/>
        </w:rPr>
        <w:object w:dxaOrig="840" w:dyaOrig="620">
          <v:shape id="_x0000_i1034" type="#_x0000_t75" style="width:42.1pt;height:31.25pt" o:ole="">
            <v:imagedata r:id="rId23" o:title=""/>
          </v:shape>
          <o:OLEObject Type="Embed" ProgID="Equation.DSMT4" ShapeID="_x0000_i1034" DrawAspect="Content" ObjectID="_1342860396" r:id="rId24"/>
        </w:object>
      </w:r>
    </w:p>
    <w:p w:rsidR="00B42ECB" w:rsidRDefault="00B42ECB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F905DA" w:rsidRDefault="00F905DA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ind w:left="360"/>
      </w:pP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  <w:sectPr w:rsidR="00C8015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B42ECB" w:rsidRDefault="00C8015C" w:rsidP="00C8015C">
      <w:pPr>
        <w:pStyle w:val="ListParagraph"/>
        <w:numPr>
          <w:ilvl w:val="0"/>
          <w:numId w:val="1"/>
        </w:numPr>
        <w:ind w:hanging="540"/>
      </w:pPr>
      <w:r w:rsidRPr="00C8015C">
        <w:rPr>
          <w:position w:val="-24"/>
        </w:rPr>
        <w:object w:dxaOrig="720" w:dyaOrig="620">
          <v:shape id="_x0000_i1035" type="#_x0000_t75" style="width:36pt;height:31.25pt" o:ole="">
            <v:imagedata r:id="rId25" o:title=""/>
          </v:shape>
          <o:OLEObject Type="Embed" ProgID="Equation.DSMT4" ShapeID="_x0000_i1035" DrawAspect="Content" ObjectID="_1342860397" r:id="rId26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>
        <w:br w:type="column"/>
      </w:r>
      <w:r w:rsidRPr="00C8015C">
        <w:rPr>
          <w:position w:val="-24"/>
        </w:rPr>
        <w:object w:dxaOrig="740" w:dyaOrig="620">
          <v:shape id="_x0000_i1036" type="#_x0000_t75" style="width:36.7pt;height:31.25pt" o:ole="">
            <v:imagedata r:id="rId27" o:title=""/>
          </v:shape>
          <o:OLEObject Type="Embed" ProgID="Equation.DSMT4" ShapeID="_x0000_i1036" DrawAspect="Content" ObjectID="_1342860398" r:id="rId28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>
        <w:br w:type="column"/>
      </w:r>
      <w:r w:rsidRPr="00C8015C">
        <w:rPr>
          <w:position w:val="-24"/>
        </w:rPr>
        <w:object w:dxaOrig="960" w:dyaOrig="620">
          <v:shape id="_x0000_i1037" type="#_x0000_t75" style="width:48.25pt;height:31.25pt" o:ole="">
            <v:imagedata r:id="rId29" o:title=""/>
          </v:shape>
          <o:OLEObject Type="Embed" ProgID="Equation.DSMT4" ShapeID="_x0000_i1037" DrawAspect="Content" ObjectID="_1342860399" r:id="rId30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>
        <w:br w:type="column"/>
      </w:r>
      <w:r w:rsidRPr="00C8015C">
        <w:rPr>
          <w:position w:val="-24"/>
        </w:rPr>
        <w:object w:dxaOrig="840" w:dyaOrig="620">
          <v:shape id="_x0000_i1038" type="#_x0000_t75" style="width:42.1pt;height:31.25pt" o:ole="">
            <v:imagedata r:id="rId31" o:title=""/>
          </v:shape>
          <o:OLEObject Type="Embed" ProgID="Equation.DSMT4" ShapeID="_x0000_i1038" DrawAspect="Content" ObjectID="_1342860400" r:id="rId32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  <w:sectPr w:rsidR="00C8015C" w:rsidSect="00C8015C">
          <w:type w:val="continuous"/>
          <w:pgSz w:w="12240" w:h="15840" w:code="1"/>
          <w:pgMar w:top="720" w:right="720" w:bottom="720" w:left="720" w:header="288" w:footer="288" w:gutter="0"/>
          <w:cols w:num="5" w:space="720"/>
          <w:docGrid w:linePitch="381"/>
        </w:sectPr>
      </w:pPr>
      <w:r>
        <w:br w:type="column"/>
      </w:r>
      <w:r w:rsidRPr="00C8015C">
        <w:rPr>
          <w:position w:val="-28"/>
        </w:rPr>
        <w:object w:dxaOrig="920" w:dyaOrig="660">
          <v:shape id="_x0000_i1039" type="#_x0000_t75" style="width:46.2pt;height:33.3pt" o:ole="">
            <v:imagedata r:id="rId33" o:title=""/>
          </v:shape>
          <o:OLEObject Type="Embed" ProgID="Equation.DSMT4" ShapeID="_x0000_i1039" DrawAspect="Content" ObjectID="_1342860401" r:id="rId34"/>
        </w:object>
      </w:r>
    </w:p>
    <w:p w:rsidR="00C8015C" w:rsidRDefault="00C8015C" w:rsidP="00C8015C"/>
    <w:p w:rsidR="00C8015C" w:rsidRDefault="00C8015C" w:rsidP="00C8015C"/>
    <w:p w:rsidR="00C8015C" w:rsidRDefault="00C8015C" w:rsidP="00C8015C"/>
    <w:p w:rsidR="00C8015C" w:rsidRDefault="00C8015C" w:rsidP="00C8015C"/>
    <w:p w:rsidR="00F905DA" w:rsidRDefault="00F905DA" w:rsidP="00C8015C"/>
    <w:p w:rsidR="00F905DA" w:rsidRDefault="00F905DA" w:rsidP="00C8015C"/>
    <w:p w:rsidR="00F905DA" w:rsidRDefault="00F905DA" w:rsidP="00C8015C"/>
    <w:p w:rsidR="00F905DA" w:rsidRDefault="00F905DA" w:rsidP="00C8015C"/>
    <w:p w:rsidR="00F905DA" w:rsidRDefault="00F905DA" w:rsidP="00C8015C"/>
    <w:p w:rsidR="00053231" w:rsidRDefault="00053231" w:rsidP="00C8015C"/>
    <w:p w:rsidR="00C8015C" w:rsidRDefault="00C8015C" w:rsidP="00C8015C"/>
    <w:p w:rsidR="00C8015C" w:rsidRDefault="00C8015C" w:rsidP="00C8015C">
      <w:pPr>
        <w:pStyle w:val="ListParagraph"/>
        <w:numPr>
          <w:ilvl w:val="0"/>
          <w:numId w:val="1"/>
        </w:numPr>
        <w:ind w:hanging="540"/>
        <w:sectPr w:rsidR="00C8015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 w:rsidRPr="00C8015C">
        <w:rPr>
          <w:position w:val="-24"/>
        </w:rPr>
        <w:object w:dxaOrig="720" w:dyaOrig="620">
          <v:shape id="_x0000_i1040" type="#_x0000_t75" style="width:36pt;height:31.25pt" o:ole="">
            <v:imagedata r:id="rId35" o:title=""/>
          </v:shape>
          <o:OLEObject Type="Embed" ProgID="Equation.DSMT4" ShapeID="_x0000_i1040" DrawAspect="Content" ObjectID="_1342860402" r:id="rId36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 w:rsidRPr="00C8015C">
        <w:rPr>
          <w:position w:val="-24"/>
        </w:rPr>
        <w:object w:dxaOrig="920" w:dyaOrig="620">
          <v:shape id="_x0000_i1041" type="#_x0000_t75" style="width:46.2pt;height:31.25pt" o:ole="">
            <v:imagedata r:id="rId37" o:title=""/>
          </v:shape>
          <o:OLEObject Type="Embed" ProgID="Equation.DSMT4" ShapeID="_x0000_i1041" DrawAspect="Content" ObjectID="_1342860403" r:id="rId38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 w:rsidRPr="00C8015C">
        <w:rPr>
          <w:position w:val="-24"/>
        </w:rPr>
        <w:object w:dxaOrig="940" w:dyaOrig="620">
          <v:shape id="_x0000_i1042" type="#_x0000_t75" style="width:46.85pt;height:31.25pt" o:ole="">
            <v:imagedata r:id="rId39" o:title=""/>
          </v:shape>
          <o:OLEObject Type="Embed" ProgID="Equation.DSMT4" ShapeID="_x0000_i1042" DrawAspect="Content" ObjectID="_1342860404" r:id="rId40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</w:pPr>
      <w:r w:rsidRPr="00C8015C">
        <w:rPr>
          <w:position w:val="-24"/>
        </w:rPr>
        <w:object w:dxaOrig="840" w:dyaOrig="620">
          <v:shape id="_x0000_i1043" type="#_x0000_t75" style="width:42.1pt;height:31.25pt" o:ole="">
            <v:imagedata r:id="rId41" o:title=""/>
          </v:shape>
          <o:OLEObject Type="Embed" ProgID="Equation.DSMT4" ShapeID="_x0000_i1043" DrawAspect="Content" ObjectID="_1342860405" r:id="rId42"/>
        </w:object>
      </w:r>
    </w:p>
    <w:p w:rsidR="00C8015C" w:rsidRDefault="00C8015C" w:rsidP="00C8015C">
      <w:pPr>
        <w:pStyle w:val="ListParagraph"/>
        <w:numPr>
          <w:ilvl w:val="0"/>
          <w:numId w:val="1"/>
        </w:numPr>
        <w:ind w:hanging="540"/>
        <w:sectPr w:rsidR="00C8015C" w:rsidSect="00C8015C">
          <w:type w:val="continuous"/>
          <w:pgSz w:w="12240" w:h="15840" w:code="1"/>
          <w:pgMar w:top="720" w:right="720" w:bottom="720" w:left="720" w:header="288" w:footer="288" w:gutter="0"/>
          <w:cols w:num="5" w:space="720"/>
          <w:docGrid w:linePitch="381"/>
        </w:sectPr>
      </w:pPr>
      <w:r w:rsidRPr="00C8015C">
        <w:rPr>
          <w:position w:val="-24"/>
        </w:rPr>
        <w:object w:dxaOrig="1320" w:dyaOrig="620">
          <v:shape id="_x0000_i1044" type="#_x0000_t75" style="width:65.9pt;height:31.25pt" o:ole="">
            <v:imagedata r:id="rId43" o:title=""/>
          </v:shape>
          <o:OLEObject Type="Embed" ProgID="Equation.DSMT4" ShapeID="_x0000_i1044" DrawAspect="Content" ObjectID="_1342860406" r:id="rId44"/>
        </w:object>
      </w:r>
    </w:p>
    <w:p w:rsidR="00F905DA" w:rsidRDefault="00F905DA">
      <w:pPr>
        <w:rPr>
          <w:b/>
          <w:u w:val="single"/>
        </w:rPr>
      </w:pPr>
      <w:r>
        <w:rPr>
          <w:b/>
          <w:u w:val="single"/>
        </w:rPr>
        <w:lastRenderedPageBreak/>
        <w:br w:type="page"/>
      </w:r>
    </w:p>
    <w:p w:rsidR="00053231" w:rsidRDefault="00ED7BFF" w:rsidP="00ED7BFF">
      <w:pPr>
        <w:pStyle w:val="ListParagraph"/>
        <w:numPr>
          <w:ilvl w:val="0"/>
          <w:numId w:val="2"/>
        </w:numPr>
        <w:ind w:left="360" w:hanging="360"/>
      </w:pPr>
      <w:r w:rsidRPr="00053231">
        <w:rPr>
          <w:b/>
          <w:u w:val="single"/>
        </w:rPr>
        <w:lastRenderedPageBreak/>
        <w:t>Unit Price</w:t>
      </w:r>
      <w:r>
        <w:t xml:space="preserve"> </w:t>
      </w:r>
      <w:r w:rsidR="00053231">
        <w:sym w:font="Wingdings" w:char="F0E0"/>
      </w:r>
      <w:r w:rsidR="00053231">
        <w:t xml:space="preserve"> </w:t>
      </w:r>
      <w:r w:rsidR="00053231" w:rsidRPr="00A62662">
        <w:rPr>
          <w:i/>
        </w:rPr>
        <w:t>Determine</w:t>
      </w:r>
      <w:r w:rsidR="00053231">
        <w:t xml:space="preserve"> the unit price in each situation below.</w:t>
      </w:r>
    </w:p>
    <w:p w:rsidR="00053231" w:rsidRDefault="00053231" w:rsidP="00053231"/>
    <w:p w:rsidR="00934D47" w:rsidRDefault="00934D47" w:rsidP="00053231">
      <w:pPr>
        <w:pStyle w:val="ListParagraph"/>
        <w:numPr>
          <w:ilvl w:val="0"/>
          <w:numId w:val="3"/>
        </w:numPr>
        <w:sectPr w:rsidR="00934D47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053231" w:rsidRDefault="00053231" w:rsidP="00053231">
      <w:pPr>
        <w:pStyle w:val="ListParagraph"/>
        <w:numPr>
          <w:ilvl w:val="0"/>
          <w:numId w:val="3"/>
        </w:numPr>
      </w:pPr>
      <w:r>
        <w:lastRenderedPageBreak/>
        <w:t xml:space="preserve">9 Apples cost </w:t>
      </w:r>
      <w:r w:rsidR="00A62662">
        <w:t>$4.95</w:t>
      </w:r>
    </w:p>
    <w:p w:rsidR="00A62662" w:rsidRDefault="00934D47" w:rsidP="00934D47">
      <w:pPr>
        <w:pStyle w:val="ListParagraph"/>
        <w:numPr>
          <w:ilvl w:val="0"/>
          <w:numId w:val="3"/>
        </w:numPr>
        <w:ind w:left="180"/>
      </w:pPr>
      <w:r>
        <w:br w:type="column"/>
      </w:r>
      <w:r w:rsidR="00A62662">
        <w:lastRenderedPageBreak/>
        <w:t xml:space="preserve">$5.78 </w:t>
      </w:r>
      <w:r w:rsidR="00145E7C">
        <w:t xml:space="preserve">for 6 </w:t>
      </w:r>
      <w:proofErr w:type="spellStart"/>
      <w:r w:rsidR="00145E7C">
        <w:t>litre</w:t>
      </w:r>
      <w:r w:rsidR="00A62662">
        <w:t>s</w:t>
      </w:r>
      <w:proofErr w:type="spellEnd"/>
      <w:r w:rsidR="00A62662">
        <w:t xml:space="preserve"> of gasoline</w:t>
      </w:r>
    </w:p>
    <w:p w:rsidR="00053231" w:rsidRDefault="00934D47" w:rsidP="00934D47">
      <w:pPr>
        <w:pStyle w:val="ListParagraph"/>
        <w:numPr>
          <w:ilvl w:val="0"/>
          <w:numId w:val="3"/>
        </w:numPr>
        <w:ind w:left="180"/>
      </w:pPr>
      <w:r>
        <w:br w:type="column"/>
      </w:r>
      <w:r>
        <w:lastRenderedPageBreak/>
        <w:t>$6.98 for 16 toilet paper rolls</w:t>
      </w:r>
    </w:p>
    <w:p w:rsidR="00934D47" w:rsidRDefault="00934D47" w:rsidP="00053231">
      <w:pPr>
        <w:pStyle w:val="ListParagraph"/>
        <w:numPr>
          <w:ilvl w:val="0"/>
          <w:numId w:val="3"/>
        </w:numPr>
        <w:sectPr w:rsidR="00934D47" w:rsidSect="00934D47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</w:p>
    <w:p w:rsidR="00934D47" w:rsidRDefault="00934D47" w:rsidP="00934D47">
      <w:pPr>
        <w:pStyle w:val="ListParagraph"/>
        <w:ind w:left="360"/>
      </w:pPr>
    </w:p>
    <w:p w:rsidR="00934D47" w:rsidRDefault="00934D47" w:rsidP="00934D47">
      <w:pPr>
        <w:pStyle w:val="ListParagraph"/>
      </w:pPr>
    </w:p>
    <w:p w:rsidR="00934D47" w:rsidRDefault="00934D47" w:rsidP="00934D47"/>
    <w:p w:rsidR="00934D47" w:rsidRDefault="00934D47" w:rsidP="00934D47"/>
    <w:p w:rsidR="00934D47" w:rsidRDefault="00934D47" w:rsidP="00934D47"/>
    <w:p w:rsidR="00F905DA" w:rsidRDefault="00F905DA" w:rsidP="00934D47"/>
    <w:p w:rsidR="00934D47" w:rsidRDefault="00934D47" w:rsidP="00934D47"/>
    <w:p w:rsidR="00934D47" w:rsidRDefault="00934D47" w:rsidP="00934D47"/>
    <w:p w:rsidR="00934D47" w:rsidRDefault="00934D47" w:rsidP="00934D47">
      <w:pPr>
        <w:sectPr w:rsidR="00934D47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053231">
      <w:pPr>
        <w:pStyle w:val="ListParagraph"/>
        <w:numPr>
          <w:ilvl w:val="0"/>
          <w:numId w:val="3"/>
        </w:numPr>
      </w:pPr>
      <w:r>
        <w:lastRenderedPageBreak/>
        <w:t>40 songs for $32.95</w:t>
      </w:r>
    </w:p>
    <w:p w:rsidR="00934D47" w:rsidRDefault="00934D47" w:rsidP="00053231">
      <w:pPr>
        <w:pStyle w:val="ListParagraph"/>
        <w:numPr>
          <w:ilvl w:val="0"/>
          <w:numId w:val="3"/>
        </w:numPr>
      </w:pPr>
      <w:r>
        <w:lastRenderedPageBreak/>
        <w:t>A 16 oz can of tomatoes for $1.19</w:t>
      </w:r>
    </w:p>
    <w:p w:rsidR="00934D47" w:rsidRDefault="00934D47" w:rsidP="00053231">
      <w:pPr>
        <w:sectPr w:rsidR="00934D47" w:rsidSect="00934D47">
          <w:type w:val="continuous"/>
          <w:pgSz w:w="12240" w:h="15840" w:code="1"/>
          <w:pgMar w:top="720" w:right="720" w:bottom="720" w:left="720" w:header="288" w:footer="288" w:gutter="0"/>
          <w:cols w:num="2" w:space="720"/>
          <w:docGrid w:linePitch="381"/>
        </w:sectPr>
      </w:pPr>
    </w:p>
    <w:p w:rsidR="00053231" w:rsidRDefault="00053231" w:rsidP="00053231"/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F905DA" w:rsidRDefault="00F905DA" w:rsidP="00F905DA">
      <w:pPr>
        <w:pStyle w:val="ListParagraph"/>
        <w:ind w:left="360"/>
        <w:rPr>
          <w:b/>
          <w:u w:val="single"/>
        </w:rPr>
      </w:pPr>
    </w:p>
    <w:p w:rsidR="00053231" w:rsidRPr="00F905DA" w:rsidRDefault="00ED7BFF" w:rsidP="00F905DA">
      <w:pPr>
        <w:pStyle w:val="ListParagraph"/>
        <w:numPr>
          <w:ilvl w:val="0"/>
          <w:numId w:val="2"/>
        </w:numPr>
        <w:ind w:left="360" w:hanging="360"/>
        <w:rPr>
          <w:b/>
          <w:u w:val="single"/>
        </w:rPr>
      </w:pPr>
      <w:r w:rsidRPr="00F905DA">
        <w:rPr>
          <w:b/>
          <w:u w:val="single"/>
        </w:rPr>
        <w:t>Writing Percentage as a Decimal</w:t>
      </w:r>
      <w:r w:rsidR="00934D47">
        <w:t xml:space="preserve"> </w:t>
      </w:r>
      <w:r w:rsidR="00934D47">
        <w:sym w:font="Wingdings" w:char="F0E0"/>
      </w:r>
      <w:r w:rsidR="00934D47">
        <w:t xml:space="preserve"> Write each percentage in decimal form.</w:t>
      </w:r>
    </w:p>
    <w:p w:rsidR="00934D47" w:rsidRDefault="00934D47" w:rsidP="00934D47">
      <w:pPr>
        <w:pStyle w:val="ListParagraph"/>
        <w:ind w:left="360"/>
      </w:pPr>
    </w:p>
    <w:p w:rsidR="00934D47" w:rsidRDefault="00934D47" w:rsidP="00934D47">
      <w:pPr>
        <w:pStyle w:val="ListParagraph"/>
        <w:numPr>
          <w:ilvl w:val="0"/>
          <w:numId w:val="4"/>
        </w:numPr>
        <w:sectPr w:rsidR="00934D47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934D47">
      <w:pPr>
        <w:pStyle w:val="ListParagraph"/>
        <w:numPr>
          <w:ilvl w:val="0"/>
          <w:numId w:val="4"/>
        </w:numPr>
      </w:pPr>
      <w:r w:rsidRPr="00934D47">
        <w:rPr>
          <w:position w:val="-6"/>
        </w:rPr>
        <w:object w:dxaOrig="520" w:dyaOrig="279">
          <v:shape id="_x0000_i1045" type="#_x0000_t75" style="width:25.8pt;height:14.25pt" o:ole="">
            <v:imagedata r:id="rId45" o:title=""/>
          </v:shape>
          <o:OLEObject Type="Embed" ProgID="Equation.DSMT4" ShapeID="_x0000_i1045" DrawAspect="Content" ObjectID="_1342860407" r:id="rId46"/>
        </w:object>
      </w:r>
    </w:p>
    <w:p w:rsidR="00934D47" w:rsidRDefault="00934D47" w:rsidP="00934D47">
      <w:pPr>
        <w:pStyle w:val="ListParagraph"/>
        <w:numPr>
          <w:ilvl w:val="0"/>
          <w:numId w:val="4"/>
        </w:numPr>
      </w:pPr>
      <w:r w:rsidRPr="00934D47">
        <w:rPr>
          <w:position w:val="-6"/>
        </w:rPr>
        <w:object w:dxaOrig="499" w:dyaOrig="279">
          <v:shape id="_x0000_i1046" type="#_x0000_t75" style="width:25.15pt;height:14.25pt" o:ole="">
            <v:imagedata r:id="rId47" o:title=""/>
          </v:shape>
          <o:OLEObject Type="Embed" ProgID="Equation.DSMT4" ShapeID="_x0000_i1046" DrawAspect="Content" ObjectID="_1342860408" r:id="rId48"/>
        </w:object>
      </w:r>
    </w:p>
    <w:p w:rsidR="00934D47" w:rsidRDefault="00934D47" w:rsidP="00934D47">
      <w:pPr>
        <w:pStyle w:val="ListParagraph"/>
        <w:numPr>
          <w:ilvl w:val="0"/>
          <w:numId w:val="4"/>
        </w:numPr>
        <w:sectPr w:rsidR="00934D47" w:rsidSect="00934D47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  <w:r w:rsidRPr="00934D47">
        <w:rPr>
          <w:position w:val="-6"/>
        </w:rPr>
        <w:object w:dxaOrig="700" w:dyaOrig="279">
          <v:shape id="_x0000_i1047" type="#_x0000_t75" style="width:35.3pt;height:14.25pt" o:ole="">
            <v:imagedata r:id="rId49" o:title=""/>
          </v:shape>
          <o:OLEObject Type="Embed" ProgID="Equation.DSMT4" ShapeID="_x0000_i1047" DrawAspect="Content" ObjectID="_1342860409" r:id="rId50"/>
        </w:object>
      </w:r>
    </w:p>
    <w:p w:rsidR="00934D47" w:rsidRDefault="00934D47" w:rsidP="00934D47">
      <w:pPr>
        <w:pStyle w:val="ListParagraph"/>
        <w:ind w:left="360"/>
      </w:pPr>
    </w:p>
    <w:p w:rsidR="00934D47" w:rsidRDefault="00934D47" w:rsidP="00934D47">
      <w:pPr>
        <w:pStyle w:val="ListParagraph"/>
        <w:ind w:left="360"/>
      </w:pPr>
    </w:p>
    <w:p w:rsidR="00934D47" w:rsidRDefault="00934D47" w:rsidP="00934D47">
      <w:pPr>
        <w:pStyle w:val="ListParagraph"/>
        <w:ind w:left="360"/>
      </w:pPr>
    </w:p>
    <w:p w:rsidR="00F905DA" w:rsidRDefault="00F905DA" w:rsidP="00934D47">
      <w:pPr>
        <w:pStyle w:val="ListParagraph"/>
        <w:ind w:left="360"/>
      </w:pPr>
    </w:p>
    <w:p w:rsidR="00934D47" w:rsidRDefault="00934D47" w:rsidP="00F905DA"/>
    <w:p w:rsidR="00F905DA" w:rsidRDefault="00F905DA" w:rsidP="00F905DA"/>
    <w:p w:rsidR="00F905DA" w:rsidRDefault="00F905DA" w:rsidP="00F905DA">
      <w:pPr>
        <w:sectPr w:rsidR="00F905DA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934D47">
      <w:pPr>
        <w:pStyle w:val="ListParagraph"/>
        <w:numPr>
          <w:ilvl w:val="0"/>
          <w:numId w:val="4"/>
        </w:numPr>
      </w:pPr>
      <w:r w:rsidRPr="00934D47">
        <w:rPr>
          <w:position w:val="-6"/>
        </w:rPr>
        <w:object w:dxaOrig="680" w:dyaOrig="279">
          <v:shape id="_x0000_i1048" type="#_x0000_t75" style="width:33.95pt;height:14.25pt" o:ole="">
            <v:imagedata r:id="rId51" o:title=""/>
          </v:shape>
          <o:OLEObject Type="Embed" ProgID="Equation.DSMT4" ShapeID="_x0000_i1048" DrawAspect="Content" ObjectID="_1342860410" r:id="rId52"/>
        </w:object>
      </w:r>
    </w:p>
    <w:p w:rsidR="00934D47" w:rsidRDefault="00934D47" w:rsidP="00934D47">
      <w:pPr>
        <w:pStyle w:val="ListParagraph"/>
        <w:numPr>
          <w:ilvl w:val="0"/>
          <w:numId w:val="4"/>
        </w:numPr>
      </w:pPr>
      <w:r w:rsidRPr="00934D47">
        <w:rPr>
          <w:position w:val="-6"/>
        </w:rPr>
        <w:object w:dxaOrig="700" w:dyaOrig="279">
          <v:shape id="_x0000_i1049" type="#_x0000_t75" style="width:35.3pt;height:14.25pt" o:ole="">
            <v:imagedata r:id="rId53" o:title=""/>
          </v:shape>
          <o:OLEObject Type="Embed" ProgID="Equation.DSMT4" ShapeID="_x0000_i1049" DrawAspect="Content" ObjectID="_1342860411" r:id="rId54"/>
        </w:object>
      </w:r>
    </w:p>
    <w:p w:rsidR="00934D47" w:rsidRDefault="00934D47" w:rsidP="00934D47">
      <w:pPr>
        <w:pStyle w:val="ListParagraph"/>
        <w:numPr>
          <w:ilvl w:val="0"/>
          <w:numId w:val="4"/>
        </w:numPr>
        <w:sectPr w:rsidR="00934D47" w:rsidSect="00934D47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  <w:r w:rsidRPr="00934D47">
        <w:rPr>
          <w:position w:val="-6"/>
        </w:rPr>
        <w:object w:dxaOrig="639" w:dyaOrig="279">
          <v:shape id="_x0000_i1050" type="#_x0000_t75" style="width:31.9pt;height:14.25pt" o:ole="">
            <v:imagedata r:id="rId55" o:title=""/>
          </v:shape>
          <o:OLEObject Type="Embed" ProgID="Equation.DSMT4" ShapeID="_x0000_i1050" DrawAspect="Content" ObjectID="_1342860412" r:id="rId56"/>
        </w:object>
      </w:r>
    </w:p>
    <w:p w:rsidR="00934D47" w:rsidRDefault="00934D47" w:rsidP="00934D47">
      <w:pPr>
        <w:pStyle w:val="ListParagraph"/>
        <w:ind w:left="360"/>
      </w:pPr>
    </w:p>
    <w:p w:rsidR="00934D47" w:rsidRDefault="00934D47" w:rsidP="00934D47">
      <w:pPr>
        <w:pStyle w:val="ListParagraph"/>
        <w:ind w:left="360"/>
      </w:pPr>
    </w:p>
    <w:p w:rsidR="00F905DA" w:rsidRDefault="00F905DA" w:rsidP="00934D47">
      <w:pPr>
        <w:pStyle w:val="ListParagraph"/>
        <w:ind w:left="360"/>
      </w:pPr>
    </w:p>
    <w:p w:rsidR="00F905DA" w:rsidRDefault="00F905DA" w:rsidP="00934D47">
      <w:pPr>
        <w:pStyle w:val="ListParagraph"/>
        <w:ind w:left="360"/>
      </w:pPr>
    </w:p>
    <w:p w:rsidR="00F905DA" w:rsidRDefault="00F905DA" w:rsidP="00934D47">
      <w:pPr>
        <w:pStyle w:val="ListParagraph"/>
        <w:ind w:left="360"/>
      </w:pPr>
    </w:p>
    <w:p w:rsidR="00934D47" w:rsidRDefault="00934D47" w:rsidP="00934D47">
      <w:pPr>
        <w:pStyle w:val="ListParagraph"/>
        <w:ind w:left="360"/>
      </w:pPr>
    </w:p>
    <w:p w:rsidR="00053231" w:rsidRDefault="00ED7BFF" w:rsidP="00ED7BFF">
      <w:pPr>
        <w:pStyle w:val="ListParagraph"/>
        <w:numPr>
          <w:ilvl w:val="0"/>
          <w:numId w:val="2"/>
        </w:numPr>
        <w:ind w:left="360" w:hanging="360"/>
      </w:pPr>
      <w:r w:rsidRPr="00053231">
        <w:rPr>
          <w:b/>
          <w:u w:val="single"/>
        </w:rPr>
        <w:t>Writing a Decimal as a Percentage</w:t>
      </w:r>
      <w:r w:rsidR="00934D47">
        <w:t xml:space="preserve"> </w:t>
      </w:r>
      <w:r w:rsidR="00934D47">
        <w:sym w:font="Wingdings" w:char="F0E0"/>
      </w:r>
      <w:r w:rsidR="00934D47">
        <w:t xml:space="preserve"> Write each decimal value as a percentage.</w:t>
      </w:r>
    </w:p>
    <w:p w:rsidR="00934D47" w:rsidRDefault="00934D47" w:rsidP="00934D47"/>
    <w:p w:rsidR="00934D47" w:rsidRDefault="00934D47" w:rsidP="00934D47">
      <w:pPr>
        <w:pStyle w:val="ListParagraph"/>
        <w:numPr>
          <w:ilvl w:val="0"/>
          <w:numId w:val="5"/>
        </w:numPr>
        <w:sectPr w:rsidR="00934D47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934D47">
      <w:pPr>
        <w:pStyle w:val="ListParagraph"/>
        <w:numPr>
          <w:ilvl w:val="0"/>
          <w:numId w:val="5"/>
        </w:numPr>
      </w:pPr>
      <w:r>
        <w:lastRenderedPageBreak/>
        <w:t>0.15</w:t>
      </w:r>
    </w:p>
    <w:p w:rsidR="00934D47" w:rsidRDefault="00934D47" w:rsidP="00934D47">
      <w:pPr>
        <w:pStyle w:val="ListParagraph"/>
        <w:numPr>
          <w:ilvl w:val="0"/>
          <w:numId w:val="5"/>
        </w:numPr>
      </w:pPr>
      <w:r>
        <w:lastRenderedPageBreak/>
        <w:t>0.5</w:t>
      </w:r>
    </w:p>
    <w:p w:rsidR="00934D47" w:rsidRDefault="00934D47" w:rsidP="00934D47">
      <w:pPr>
        <w:pStyle w:val="ListParagraph"/>
        <w:numPr>
          <w:ilvl w:val="0"/>
          <w:numId w:val="5"/>
        </w:numPr>
      </w:pPr>
      <w:r>
        <w:lastRenderedPageBreak/>
        <w:t>0.06</w:t>
      </w:r>
    </w:p>
    <w:p w:rsidR="00934D47" w:rsidRDefault="00934D47" w:rsidP="00934D47">
      <w:pPr>
        <w:pStyle w:val="ListParagraph"/>
        <w:numPr>
          <w:ilvl w:val="0"/>
          <w:numId w:val="5"/>
        </w:numPr>
        <w:sectPr w:rsidR="00934D47" w:rsidSect="00934D47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</w:p>
    <w:p w:rsidR="00934D47" w:rsidRDefault="00934D47" w:rsidP="00934D47">
      <w:pPr>
        <w:pStyle w:val="ListParagraph"/>
        <w:ind w:left="360"/>
      </w:pPr>
    </w:p>
    <w:p w:rsidR="00934D47" w:rsidRDefault="00934D47" w:rsidP="00934D47">
      <w:pPr>
        <w:pStyle w:val="ListParagraph"/>
      </w:pPr>
    </w:p>
    <w:p w:rsidR="00F905DA" w:rsidRDefault="00F905DA" w:rsidP="00934D47">
      <w:pPr>
        <w:pStyle w:val="ListParagraph"/>
      </w:pPr>
    </w:p>
    <w:p w:rsidR="00F905DA" w:rsidRDefault="00F905DA" w:rsidP="00934D47">
      <w:pPr>
        <w:pStyle w:val="ListParagraph"/>
      </w:pPr>
    </w:p>
    <w:p w:rsidR="00F905DA" w:rsidRDefault="00F905DA" w:rsidP="00934D47">
      <w:pPr>
        <w:pStyle w:val="ListParagraph"/>
      </w:pPr>
    </w:p>
    <w:p w:rsidR="00934D47" w:rsidRDefault="00934D47" w:rsidP="00934D47">
      <w:pPr>
        <w:pStyle w:val="ListParagraph"/>
      </w:pPr>
    </w:p>
    <w:p w:rsidR="00934D47" w:rsidRDefault="00934D47" w:rsidP="00934D47">
      <w:pPr>
        <w:pStyle w:val="ListParagraph"/>
        <w:numPr>
          <w:ilvl w:val="0"/>
          <w:numId w:val="5"/>
        </w:numPr>
        <w:sectPr w:rsidR="00934D47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934D47">
      <w:pPr>
        <w:pStyle w:val="ListParagraph"/>
        <w:numPr>
          <w:ilvl w:val="0"/>
          <w:numId w:val="5"/>
        </w:numPr>
      </w:pPr>
      <w:r>
        <w:lastRenderedPageBreak/>
        <w:t>0.075</w:t>
      </w:r>
    </w:p>
    <w:p w:rsidR="00934D47" w:rsidRDefault="00934D47" w:rsidP="00934D47">
      <w:pPr>
        <w:pStyle w:val="ListParagraph"/>
        <w:numPr>
          <w:ilvl w:val="0"/>
          <w:numId w:val="5"/>
        </w:numPr>
      </w:pPr>
      <w:r>
        <w:lastRenderedPageBreak/>
        <w:t>0.00015</w:t>
      </w:r>
    </w:p>
    <w:p w:rsidR="00934D47" w:rsidRDefault="00934D47" w:rsidP="00934D47">
      <w:pPr>
        <w:pStyle w:val="ListParagraph"/>
        <w:numPr>
          <w:ilvl w:val="0"/>
          <w:numId w:val="5"/>
        </w:numPr>
      </w:pPr>
      <w:r>
        <w:lastRenderedPageBreak/>
        <w:t>1.5</w:t>
      </w:r>
    </w:p>
    <w:p w:rsidR="00934D47" w:rsidRDefault="00934D47" w:rsidP="00934D47">
      <w:pPr>
        <w:sectPr w:rsidR="00934D47" w:rsidSect="00934D47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</w:p>
    <w:p w:rsidR="00934D47" w:rsidRDefault="00934D47" w:rsidP="00934D47"/>
    <w:p w:rsidR="00934D47" w:rsidRDefault="00934D47" w:rsidP="00934D47"/>
    <w:p w:rsidR="00934D47" w:rsidRDefault="00934D47" w:rsidP="00934D47"/>
    <w:p w:rsidR="00F905DA" w:rsidRDefault="00F905DA" w:rsidP="00934D47"/>
    <w:p w:rsidR="00F905DA" w:rsidRDefault="00F905DA" w:rsidP="00934D47"/>
    <w:p w:rsidR="00ED7BFF" w:rsidRDefault="00ED7BFF" w:rsidP="00ED7BFF">
      <w:pPr>
        <w:pStyle w:val="ListParagraph"/>
        <w:numPr>
          <w:ilvl w:val="0"/>
          <w:numId w:val="2"/>
        </w:numPr>
        <w:ind w:left="360" w:hanging="360"/>
      </w:pPr>
      <w:r w:rsidRPr="00053231">
        <w:rPr>
          <w:b/>
          <w:u w:val="single"/>
        </w:rPr>
        <w:lastRenderedPageBreak/>
        <w:t>Finding a Percentage of a Number</w:t>
      </w:r>
      <w:r w:rsidR="00934D47">
        <w:t xml:space="preserve"> </w:t>
      </w:r>
      <w:r w:rsidR="00934D47">
        <w:sym w:font="Wingdings" w:char="F0E0"/>
      </w:r>
      <w:r w:rsidR="00934D47">
        <w:t xml:space="preserve"> Determine what value each percentage is of the given number.</w:t>
      </w:r>
    </w:p>
    <w:p w:rsidR="00ED7BFF" w:rsidRDefault="00ED7BFF" w:rsidP="00ED7BFF"/>
    <w:p w:rsidR="00145E7C" w:rsidRDefault="00145E7C" w:rsidP="00934D47">
      <w:pPr>
        <w:pStyle w:val="ListParagraph"/>
        <w:numPr>
          <w:ilvl w:val="0"/>
          <w:numId w:val="6"/>
        </w:numPr>
        <w:sectPr w:rsidR="00145E7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934D47">
      <w:pPr>
        <w:pStyle w:val="ListParagraph"/>
        <w:numPr>
          <w:ilvl w:val="0"/>
          <w:numId w:val="6"/>
        </w:numPr>
      </w:pPr>
      <w:r w:rsidRPr="00934D47">
        <w:rPr>
          <w:position w:val="-10"/>
        </w:rPr>
        <w:object w:dxaOrig="1240" w:dyaOrig="320">
          <v:shape id="_x0000_i1051" type="#_x0000_t75" style="width:61.8pt;height:16.3pt" o:ole="">
            <v:imagedata r:id="rId57" o:title=""/>
          </v:shape>
          <o:OLEObject Type="Embed" ProgID="Equation.DSMT4" ShapeID="_x0000_i1051" DrawAspect="Content" ObjectID="_1342860413" r:id="rId58"/>
        </w:object>
      </w:r>
    </w:p>
    <w:p w:rsidR="00934D47" w:rsidRDefault="00934D47" w:rsidP="00934D47">
      <w:pPr>
        <w:pStyle w:val="ListParagraph"/>
        <w:numPr>
          <w:ilvl w:val="0"/>
          <w:numId w:val="6"/>
        </w:numPr>
      </w:pPr>
      <w:r w:rsidRPr="00934D47">
        <w:rPr>
          <w:position w:val="-10"/>
        </w:rPr>
        <w:object w:dxaOrig="1140" w:dyaOrig="320">
          <v:shape id="_x0000_i1052" type="#_x0000_t75" style="width:57.05pt;height:16.3pt" o:ole="">
            <v:imagedata r:id="rId59" o:title=""/>
          </v:shape>
          <o:OLEObject Type="Embed" ProgID="Equation.DSMT4" ShapeID="_x0000_i1052" DrawAspect="Content" ObjectID="_1342860414" r:id="rId60"/>
        </w:object>
      </w:r>
    </w:p>
    <w:p w:rsidR="00934D47" w:rsidRDefault="00934D47" w:rsidP="00934D47">
      <w:pPr>
        <w:pStyle w:val="ListParagraph"/>
        <w:numPr>
          <w:ilvl w:val="0"/>
          <w:numId w:val="6"/>
        </w:numPr>
      </w:pPr>
      <w:r w:rsidRPr="00934D47">
        <w:rPr>
          <w:position w:val="-10"/>
        </w:rPr>
        <w:object w:dxaOrig="1420" w:dyaOrig="320">
          <v:shape id="_x0000_i1053" type="#_x0000_t75" style="width:71.3pt;height:16.3pt" o:ole="">
            <v:imagedata r:id="rId61" o:title=""/>
          </v:shape>
          <o:OLEObject Type="Embed" ProgID="Equation.DSMT4" ShapeID="_x0000_i1053" DrawAspect="Content" ObjectID="_1342860415" r:id="rId62"/>
        </w:object>
      </w:r>
    </w:p>
    <w:p w:rsidR="00145E7C" w:rsidRDefault="00145E7C" w:rsidP="00934D47">
      <w:pPr>
        <w:pStyle w:val="ListParagraph"/>
        <w:numPr>
          <w:ilvl w:val="0"/>
          <w:numId w:val="6"/>
        </w:numPr>
        <w:sectPr w:rsidR="00145E7C" w:rsidSect="00145E7C">
          <w:type w:val="continuous"/>
          <w:pgSz w:w="12240" w:h="15840" w:code="1"/>
          <w:pgMar w:top="720" w:right="720" w:bottom="720" w:left="720" w:header="288" w:footer="288" w:gutter="0"/>
          <w:cols w:num="4" w:space="720"/>
          <w:docGrid w:linePitch="381"/>
        </w:sectPr>
      </w:pPr>
      <w:r w:rsidRPr="00934D47">
        <w:rPr>
          <w:position w:val="-10"/>
        </w:rPr>
        <w:object w:dxaOrig="1240" w:dyaOrig="320">
          <v:shape id="_x0000_i1054" type="#_x0000_t75" style="width:61.8pt;height:16.3pt" o:ole="">
            <v:imagedata r:id="rId63" o:title=""/>
          </v:shape>
          <o:OLEObject Type="Embed" ProgID="Equation.DSMT4" ShapeID="_x0000_i1054" DrawAspect="Content" ObjectID="_1342860416" r:id="rId64"/>
        </w:object>
      </w:r>
    </w:p>
    <w:p w:rsidR="00934D47" w:rsidRDefault="00934D47" w:rsidP="00145E7C">
      <w:pPr>
        <w:pStyle w:val="ListParagraph"/>
        <w:ind w:left="360"/>
      </w:pPr>
    </w:p>
    <w:p w:rsidR="00145E7C" w:rsidRDefault="00145E7C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145E7C" w:rsidRDefault="00145E7C" w:rsidP="00145E7C">
      <w:pPr>
        <w:pStyle w:val="ListParagraph"/>
        <w:ind w:left="360"/>
      </w:pPr>
    </w:p>
    <w:p w:rsidR="00145E7C" w:rsidRDefault="00145E7C" w:rsidP="00934D47">
      <w:pPr>
        <w:pStyle w:val="ListParagraph"/>
        <w:numPr>
          <w:ilvl w:val="0"/>
          <w:numId w:val="6"/>
        </w:numPr>
        <w:sectPr w:rsidR="00145E7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934D47" w:rsidRDefault="00934D47" w:rsidP="00934D47">
      <w:pPr>
        <w:pStyle w:val="ListParagraph"/>
        <w:numPr>
          <w:ilvl w:val="0"/>
          <w:numId w:val="6"/>
        </w:numPr>
      </w:pPr>
      <w:r w:rsidRPr="00934D47">
        <w:rPr>
          <w:position w:val="-10"/>
        </w:rPr>
        <w:object w:dxaOrig="1500" w:dyaOrig="320">
          <v:shape id="_x0000_i1055" type="#_x0000_t75" style="width:74.7pt;height:16.3pt" o:ole="">
            <v:imagedata r:id="rId65" o:title=""/>
          </v:shape>
          <o:OLEObject Type="Embed" ProgID="Equation.DSMT4" ShapeID="_x0000_i1055" DrawAspect="Content" ObjectID="_1342860417" r:id="rId66"/>
        </w:object>
      </w:r>
    </w:p>
    <w:p w:rsidR="00934D47" w:rsidRDefault="00934D47" w:rsidP="00934D47">
      <w:pPr>
        <w:pStyle w:val="ListParagraph"/>
        <w:numPr>
          <w:ilvl w:val="0"/>
          <w:numId w:val="6"/>
        </w:numPr>
      </w:pPr>
      <w:r w:rsidRPr="00934D47">
        <w:rPr>
          <w:position w:val="-10"/>
        </w:rPr>
        <w:object w:dxaOrig="1880" w:dyaOrig="320">
          <v:shape id="_x0000_i1056" type="#_x0000_t75" style="width:93.75pt;height:16.3pt" o:ole="">
            <v:imagedata r:id="rId67" o:title=""/>
          </v:shape>
          <o:OLEObject Type="Embed" ProgID="Equation.DSMT4" ShapeID="_x0000_i1056" DrawAspect="Content" ObjectID="_1342860418" r:id="rId68"/>
        </w:object>
      </w:r>
    </w:p>
    <w:p w:rsidR="00145E7C" w:rsidRDefault="00934D47" w:rsidP="00934D47">
      <w:pPr>
        <w:pStyle w:val="ListParagraph"/>
        <w:numPr>
          <w:ilvl w:val="0"/>
          <w:numId w:val="6"/>
        </w:numPr>
        <w:sectPr w:rsidR="00145E7C" w:rsidSect="00145E7C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  <w:r w:rsidRPr="00934D47">
        <w:rPr>
          <w:position w:val="-10"/>
        </w:rPr>
        <w:object w:dxaOrig="1560" w:dyaOrig="320">
          <v:shape id="_x0000_i1057" type="#_x0000_t75" style="width:78.1pt;height:16.3pt" o:ole="">
            <v:imagedata r:id="rId69" o:title=""/>
          </v:shape>
          <o:OLEObject Type="Embed" ProgID="Equation.DSMT4" ShapeID="_x0000_i1057" DrawAspect="Content" ObjectID="_1342860419" r:id="rId70"/>
        </w:object>
      </w:r>
    </w:p>
    <w:p w:rsidR="00934D47" w:rsidRDefault="00934D47" w:rsidP="00145E7C">
      <w:pPr>
        <w:pStyle w:val="ListParagraph"/>
        <w:ind w:left="360"/>
      </w:pPr>
    </w:p>
    <w:p w:rsidR="00145E7C" w:rsidRDefault="00145E7C" w:rsidP="00145E7C">
      <w:pPr>
        <w:pStyle w:val="ListParagraph"/>
        <w:ind w:left="360"/>
      </w:pPr>
    </w:p>
    <w:p w:rsidR="00145E7C" w:rsidRDefault="00145E7C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F905DA" w:rsidRDefault="00F905DA" w:rsidP="00145E7C">
      <w:pPr>
        <w:pStyle w:val="ListParagraph"/>
        <w:ind w:left="360"/>
      </w:pPr>
    </w:p>
    <w:p w:rsidR="00145E7C" w:rsidRDefault="00145E7C" w:rsidP="00145E7C">
      <w:pPr>
        <w:pStyle w:val="ListParagraph"/>
        <w:ind w:left="360"/>
      </w:pPr>
    </w:p>
    <w:p w:rsidR="00145E7C" w:rsidRDefault="00145E7C" w:rsidP="00934D47">
      <w:pPr>
        <w:pStyle w:val="ListParagraph"/>
        <w:numPr>
          <w:ilvl w:val="0"/>
          <w:numId w:val="6"/>
        </w:numPr>
        <w:sectPr w:rsidR="00145E7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145E7C" w:rsidRDefault="00145E7C" w:rsidP="00934D47">
      <w:pPr>
        <w:pStyle w:val="ListParagraph"/>
        <w:numPr>
          <w:ilvl w:val="0"/>
          <w:numId w:val="6"/>
        </w:numPr>
      </w:pPr>
      <w:r w:rsidRPr="00145E7C">
        <w:rPr>
          <w:position w:val="-10"/>
        </w:rPr>
        <w:object w:dxaOrig="1840" w:dyaOrig="320">
          <v:shape id="_x0000_i1058" type="#_x0000_t75" style="width:91.7pt;height:16.3pt" o:ole="">
            <v:imagedata r:id="rId71" o:title=""/>
          </v:shape>
          <o:OLEObject Type="Embed" ProgID="Equation.DSMT4" ShapeID="_x0000_i1058" DrawAspect="Content" ObjectID="_1342860420" r:id="rId72"/>
        </w:object>
      </w:r>
    </w:p>
    <w:p w:rsidR="00145E7C" w:rsidRDefault="00145E7C" w:rsidP="00934D47">
      <w:pPr>
        <w:pStyle w:val="ListParagraph"/>
        <w:numPr>
          <w:ilvl w:val="0"/>
          <w:numId w:val="6"/>
        </w:numPr>
      </w:pPr>
      <w:r w:rsidRPr="00145E7C">
        <w:rPr>
          <w:position w:val="-10"/>
        </w:rPr>
        <w:object w:dxaOrig="1860" w:dyaOrig="320">
          <v:shape id="_x0000_i1059" type="#_x0000_t75" style="width:93.05pt;height:16.3pt" o:ole="">
            <v:imagedata r:id="rId73" o:title=""/>
          </v:shape>
          <o:OLEObject Type="Embed" ProgID="Equation.DSMT4" ShapeID="_x0000_i1059" DrawAspect="Content" ObjectID="_1342860421" r:id="rId74"/>
        </w:object>
      </w:r>
    </w:p>
    <w:p w:rsidR="00145E7C" w:rsidRDefault="00145E7C" w:rsidP="00934D47">
      <w:pPr>
        <w:pStyle w:val="ListParagraph"/>
        <w:numPr>
          <w:ilvl w:val="0"/>
          <w:numId w:val="6"/>
        </w:numPr>
        <w:sectPr w:rsidR="00145E7C" w:rsidSect="00145E7C">
          <w:type w:val="continuous"/>
          <w:pgSz w:w="12240" w:h="15840" w:code="1"/>
          <w:pgMar w:top="720" w:right="720" w:bottom="720" w:left="720" w:header="288" w:footer="288" w:gutter="0"/>
          <w:cols w:num="3" w:space="720"/>
          <w:docGrid w:linePitch="381"/>
        </w:sectPr>
      </w:pPr>
      <w:r w:rsidRPr="00145E7C">
        <w:rPr>
          <w:position w:val="-10"/>
        </w:rPr>
        <w:object w:dxaOrig="2120" w:dyaOrig="320">
          <v:shape id="_x0000_i1060" type="#_x0000_t75" style="width:105.95pt;height:16.3pt" o:ole="">
            <v:imagedata r:id="rId75" o:title=""/>
          </v:shape>
          <o:OLEObject Type="Embed" ProgID="Equation.DSMT4" ShapeID="_x0000_i1060" DrawAspect="Content" ObjectID="_1342860422" r:id="rId76"/>
        </w:object>
      </w:r>
    </w:p>
    <w:p w:rsidR="00145E7C" w:rsidRDefault="00145E7C" w:rsidP="00145E7C">
      <w:pPr>
        <w:pStyle w:val="ListParagraph"/>
        <w:ind w:left="360"/>
      </w:pPr>
    </w:p>
    <w:p w:rsidR="00934D47" w:rsidRDefault="00934D47" w:rsidP="00ED7BFF"/>
    <w:p w:rsidR="00F905DA" w:rsidRDefault="00F905DA" w:rsidP="00ED7BFF"/>
    <w:p w:rsidR="00F905DA" w:rsidRDefault="00F905DA" w:rsidP="00ED7BFF"/>
    <w:p w:rsidR="00F905DA" w:rsidRDefault="00F905DA" w:rsidP="00ED7BFF"/>
    <w:p w:rsidR="00F905DA" w:rsidRDefault="00F905DA" w:rsidP="00ED7BFF"/>
    <w:p w:rsidR="00F905DA" w:rsidRDefault="00F905DA" w:rsidP="00ED7BFF"/>
    <w:p w:rsidR="00F905DA" w:rsidRDefault="00F905DA" w:rsidP="00ED7BFF"/>
    <w:p w:rsidR="00934D47" w:rsidRDefault="00934D47" w:rsidP="00ED7BFF"/>
    <w:p w:rsidR="0074737E" w:rsidRDefault="0074737E" w:rsidP="00ED7BFF"/>
    <w:p w:rsidR="00934D47" w:rsidRPr="0074737E" w:rsidRDefault="00756428" w:rsidP="00ED7BFF">
      <w:pPr>
        <w:rPr>
          <w:sz w:val="12"/>
          <w:szCs w:val="12"/>
        </w:rPr>
      </w:pPr>
      <w:r>
        <w:rPr>
          <w:noProof/>
          <w:sz w:val="12"/>
          <w:szCs w:val="12"/>
        </w:rPr>
        <w:pict>
          <v:rect id="_x0000_s1028" style="position:absolute;margin-left:-7.45pt;margin-top:5.3pt;width:540pt;height:207.2pt;z-index:251658240" filled="f" strokecolor="black [3213]" strokeweight="1.5pt"/>
        </w:pict>
      </w:r>
    </w:p>
    <w:p w:rsidR="00145E7C" w:rsidRPr="00145E7C" w:rsidRDefault="00145E7C" w:rsidP="00145E7C">
      <w:pPr>
        <w:rPr>
          <w:b/>
        </w:rPr>
        <w:sectPr w:rsidR="00145E7C" w:rsidRPr="00145E7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  <w:r>
        <w:rPr>
          <w:b/>
        </w:rPr>
        <w:t>Answers Part I</w: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 w:rsidRPr="00145E7C">
        <w:rPr>
          <w:b/>
          <w:position w:val="-6"/>
        </w:rPr>
        <w:object w:dxaOrig="180" w:dyaOrig="279">
          <v:shape id="_x0000_i1061" type="#_x0000_t75" style="width:8.85pt;height:14.25pt" o:ole="">
            <v:imagedata r:id="rId77" o:title=""/>
          </v:shape>
          <o:OLEObject Type="Embed" ProgID="Equation.DSMT4" ShapeID="_x0000_i1061" DrawAspect="Content" ObjectID="_1342860423" r:id="rId78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200" w:dyaOrig="279">
          <v:shape id="_x0000_i1062" type="#_x0000_t75" style="width:10.2pt;height:14.25pt" o:ole="">
            <v:imagedata r:id="rId79" o:title=""/>
          </v:shape>
          <o:OLEObject Type="Embed" ProgID="Equation.DSMT4" ShapeID="_x0000_i1062" DrawAspect="Content" ObjectID="_1342860424" r:id="rId80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4"/>
        </w:rPr>
        <w:object w:dxaOrig="300" w:dyaOrig="260">
          <v:shape id="_x0000_i1063" type="#_x0000_t75" style="width:14.95pt;height:12.9pt" o:ole="">
            <v:imagedata r:id="rId81" o:title=""/>
          </v:shape>
          <o:OLEObject Type="Embed" ProgID="Equation.DSMT4" ShapeID="_x0000_i1063" DrawAspect="Content" ObjectID="_1342860425" r:id="rId82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4"/>
        </w:rPr>
        <w:object w:dxaOrig="279" w:dyaOrig="260">
          <v:shape id="_x0000_i1064" type="#_x0000_t75" style="width:14.25pt;height:12.9pt" o:ole="">
            <v:imagedata r:id="rId83" o:title=""/>
          </v:shape>
          <o:OLEObject Type="Embed" ProgID="Equation.DSMT4" ShapeID="_x0000_i1064" DrawAspect="Content" ObjectID="_1342860426" r:id="rId84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480" w:dyaOrig="279">
          <v:shape id="_x0000_i1065" type="#_x0000_t75" style="width:23.75pt;height:14.25pt" o:ole="">
            <v:imagedata r:id="rId85" o:title=""/>
          </v:shape>
          <o:OLEObject Type="Embed" ProgID="Equation.DSMT4" ShapeID="_x0000_i1065" DrawAspect="Content" ObjectID="_1342860427" r:id="rId86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4"/>
        </w:rPr>
        <w:object w:dxaOrig="320" w:dyaOrig="260">
          <v:shape id="_x0000_i1066" type="#_x0000_t75" style="width:16.3pt;height:12.9pt" o:ole="">
            <v:imagedata r:id="rId87" o:title=""/>
          </v:shape>
          <o:OLEObject Type="Embed" ProgID="Equation.DSMT4" ShapeID="_x0000_i1066" DrawAspect="Content" ObjectID="_1342860428" r:id="rId88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620" w:dyaOrig="279">
          <v:shape id="_x0000_i1067" type="#_x0000_t75" style="width:31.25pt;height:14.25pt" o:ole="">
            <v:imagedata r:id="rId89" o:title=""/>
          </v:shape>
          <o:OLEObject Type="Embed" ProgID="Equation.DSMT4" ShapeID="_x0000_i1067" DrawAspect="Content" ObjectID="_1342860429" r:id="rId90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320" w:dyaOrig="279">
          <v:shape id="_x0000_i1068" type="#_x0000_t75" style="width:16.3pt;height:14.25pt" o:ole="">
            <v:imagedata r:id="rId91" o:title=""/>
          </v:shape>
          <o:OLEObject Type="Embed" ProgID="Equation.DSMT4" ShapeID="_x0000_i1068" DrawAspect="Content" ObjectID="_1342860430" r:id="rId92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400" w:dyaOrig="279">
          <v:shape id="_x0000_i1069" type="#_x0000_t75" style="width:19.7pt;height:14.25pt" o:ole="">
            <v:imagedata r:id="rId93" o:title=""/>
          </v:shape>
          <o:OLEObject Type="Embed" ProgID="Equation.DSMT4" ShapeID="_x0000_i1069" DrawAspect="Content" ObjectID="_1342860431" r:id="rId94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  <w:sectPr w:rsidR="00145E7C" w:rsidSect="00145E7C">
          <w:type w:val="continuous"/>
          <w:pgSz w:w="12240" w:h="15840" w:code="1"/>
          <w:pgMar w:top="720" w:right="720" w:bottom="720" w:left="720" w:header="288" w:footer="288" w:gutter="0"/>
          <w:cols w:num="10" w:space="100"/>
          <w:docGrid w:linePitch="381"/>
        </w:sectPr>
      </w:pPr>
      <w:r>
        <w:rPr>
          <w:b/>
        </w:rPr>
        <w:br w:type="column"/>
      </w:r>
      <w:r w:rsidRPr="00145E7C">
        <w:rPr>
          <w:b/>
          <w:position w:val="-6"/>
        </w:rPr>
        <w:object w:dxaOrig="360" w:dyaOrig="279">
          <v:shape id="_x0000_i1070" type="#_x0000_t75" style="width:18.35pt;height:14.25pt" o:ole="">
            <v:imagedata r:id="rId95" o:title=""/>
          </v:shape>
          <o:OLEObject Type="Embed" ProgID="Equation.DSMT4" ShapeID="_x0000_i1070" DrawAspect="Content" ObjectID="_1342860432" r:id="rId96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 w:rsidRPr="00145E7C">
        <w:rPr>
          <w:b/>
          <w:position w:val="-6"/>
        </w:rPr>
        <w:object w:dxaOrig="360" w:dyaOrig="279">
          <v:shape id="_x0000_i1071" type="#_x0000_t75" style="width:18.35pt;height:14.25pt" o:ole="">
            <v:imagedata r:id="rId97" o:title=""/>
          </v:shape>
          <o:OLEObject Type="Embed" ProgID="Equation.DSMT4" ShapeID="_x0000_i1071" DrawAspect="Content" ObjectID="_1342860433" r:id="rId98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4"/>
        </w:rPr>
        <w:object w:dxaOrig="200" w:dyaOrig="260">
          <v:shape id="_x0000_i1072" type="#_x0000_t75" style="width:10.2pt;height:12.9pt" o:ole="">
            <v:imagedata r:id="rId99" o:title=""/>
          </v:shape>
          <o:OLEObject Type="Embed" ProgID="Equation.DSMT4" ShapeID="_x0000_i1072" DrawAspect="Content" ObjectID="_1342860434" r:id="rId100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4"/>
        </w:rPr>
        <w:object w:dxaOrig="139" w:dyaOrig="260">
          <v:shape id="_x0000_i1073" type="#_x0000_t75" style="width:6.8pt;height:12.9pt" o:ole="">
            <v:imagedata r:id="rId101" o:title=""/>
          </v:shape>
          <o:OLEObject Type="Embed" ProgID="Equation.DSMT4" ShapeID="_x0000_i1073" DrawAspect="Content" ObjectID="_1342860435" r:id="rId102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4"/>
        </w:rPr>
        <w:object w:dxaOrig="200" w:dyaOrig="260">
          <v:shape id="_x0000_i1074" type="#_x0000_t75" style="width:10.2pt;height:12.9pt" o:ole="">
            <v:imagedata r:id="rId103" o:title=""/>
          </v:shape>
          <o:OLEObject Type="Embed" ProgID="Equation.DSMT4" ShapeID="_x0000_i1074" DrawAspect="Content" ObjectID="_1342860436" r:id="rId104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460" w:dyaOrig="279">
          <v:shape id="_x0000_i1075" type="#_x0000_t75" style="width:23.1pt;height:14.25pt" o:ole="">
            <v:imagedata r:id="rId105" o:title=""/>
          </v:shape>
          <o:OLEObject Type="Embed" ProgID="Equation.DSMT4" ShapeID="_x0000_i1075" DrawAspect="Content" ObjectID="_1342860437" r:id="rId106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320" w:dyaOrig="279">
          <v:shape id="_x0000_i1076" type="#_x0000_t75" style="width:16.3pt;height:14.25pt" o:ole="">
            <v:imagedata r:id="rId107" o:title=""/>
          </v:shape>
          <o:OLEObject Type="Embed" ProgID="Equation.DSMT4" ShapeID="_x0000_i1076" DrawAspect="Content" ObjectID="_1342860438" r:id="rId108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180" w:dyaOrig="279">
          <v:shape id="_x0000_i1077" type="#_x0000_t75" style="width:8.85pt;height:14.25pt" o:ole="">
            <v:imagedata r:id="rId109" o:title=""/>
          </v:shape>
          <o:OLEObject Type="Embed" ProgID="Equation.DSMT4" ShapeID="_x0000_i1077" DrawAspect="Content" ObjectID="_1342860439" r:id="rId110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400" w:dyaOrig="279">
          <v:shape id="_x0000_i1078" type="#_x0000_t75" style="width:19.7pt;height:14.25pt" o:ole="">
            <v:imagedata r:id="rId111" o:title=""/>
          </v:shape>
          <o:OLEObject Type="Embed" ProgID="Equation.DSMT4" ShapeID="_x0000_i1078" DrawAspect="Content" ObjectID="_1342860440" r:id="rId112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6"/>
        </w:rPr>
        <w:object w:dxaOrig="460" w:dyaOrig="279">
          <v:shape id="_x0000_i1079" type="#_x0000_t75" style="width:23.1pt;height:14.25pt" o:ole="">
            <v:imagedata r:id="rId113" o:title=""/>
          </v:shape>
          <o:OLEObject Type="Embed" ProgID="Equation.DSMT4" ShapeID="_x0000_i1079" DrawAspect="Content" ObjectID="_1342860441" r:id="rId114"/>
        </w:object>
      </w:r>
    </w:p>
    <w:p w:rsidR="00145E7C" w:rsidRDefault="00145E7C" w:rsidP="00145E7C">
      <w:pPr>
        <w:pStyle w:val="ListParagraph"/>
        <w:numPr>
          <w:ilvl w:val="0"/>
          <w:numId w:val="7"/>
        </w:numPr>
        <w:rPr>
          <w:b/>
        </w:rPr>
        <w:sectPr w:rsidR="00145E7C" w:rsidSect="00145E7C">
          <w:type w:val="continuous"/>
          <w:pgSz w:w="12240" w:h="15840" w:code="1"/>
          <w:pgMar w:top="720" w:right="720" w:bottom="720" w:left="720" w:header="288" w:footer="288" w:gutter="0"/>
          <w:cols w:num="10" w:space="85"/>
          <w:docGrid w:linePitch="381"/>
        </w:sectPr>
      </w:pPr>
      <w:r>
        <w:rPr>
          <w:b/>
        </w:rPr>
        <w:br w:type="column"/>
      </w:r>
      <w:r w:rsidRPr="00145E7C">
        <w:rPr>
          <w:b/>
          <w:position w:val="-6"/>
        </w:rPr>
        <w:object w:dxaOrig="480" w:dyaOrig="279">
          <v:shape id="_x0000_i1080" type="#_x0000_t75" style="width:23.75pt;height:14.25pt" o:ole="">
            <v:imagedata r:id="rId115" o:title=""/>
          </v:shape>
          <o:OLEObject Type="Embed" ProgID="Equation.DSMT4" ShapeID="_x0000_i1080" DrawAspect="Content" ObjectID="_1342860442" r:id="rId116"/>
        </w:object>
      </w:r>
    </w:p>
    <w:p w:rsidR="000301BC" w:rsidRPr="000301BC" w:rsidRDefault="000301BC" w:rsidP="00145E7C">
      <w:pPr>
        <w:rPr>
          <w:b/>
          <w:sz w:val="12"/>
          <w:szCs w:val="12"/>
        </w:rPr>
      </w:pPr>
    </w:p>
    <w:p w:rsidR="00145E7C" w:rsidRDefault="00145E7C" w:rsidP="00145E7C">
      <w:pPr>
        <w:rPr>
          <w:b/>
        </w:rPr>
      </w:pPr>
      <w:r>
        <w:rPr>
          <w:b/>
        </w:rPr>
        <w:t>Answers Part II</w:t>
      </w:r>
    </w:p>
    <w:p w:rsidR="00145E7C" w:rsidRDefault="00145E7C" w:rsidP="00145E7C">
      <w:pPr>
        <w:pStyle w:val="ListParagraph"/>
        <w:numPr>
          <w:ilvl w:val="0"/>
          <w:numId w:val="8"/>
        </w:numPr>
        <w:rPr>
          <w:b/>
        </w:rPr>
        <w:sectPr w:rsidR="00145E7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145E7C" w:rsidRDefault="000301BC" w:rsidP="00145E7C">
      <w:pPr>
        <w:pStyle w:val="ListParagraph"/>
        <w:numPr>
          <w:ilvl w:val="0"/>
          <w:numId w:val="8"/>
        </w:numPr>
        <w:rPr>
          <w:b/>
        </w:rPr>
      </w:pPr>
      <w:r w:rsidRPr="00145E7C">
        <w:rPr>
          <w:b/>
          <w:position w:val="-10"/>
        </w:rPr>
        <w:object w:dxaOrig="1280" w:dyaOrig="340">
          <v:shape id="_x0000_i1081" type="#_x0000_t75" style="width:63.85pt;height:17pt" o:ole="">
            <v:imagedata r:id="rId117" o:title=""/>
          </v:shape>
          <o:OLEObject Type="Embed" ProgID="Equation.DSMT4" ShapeID="_x0000_i1081" DrawAspect="Content" ObjectID="_1342860443" r:id="rId118"/>
        </w:object>
      </w:r>
    </w:p>
    <w:p w:rsidR="00145E7C" w:rsidRDefault="000301BC" w:rsidP="00145E7C">
      <w:pPr>
        <w:pStyle w:val="ListParagraph"/>
        <w:numPr>
          <w:ilvl w:val="0"/>
          <w:numId w:val="8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10"/>
        </w:rPr>
        <w:object w:dxaOrig="1300" w:dyaOrig="380">
          <v:shape id="_x0000_i1082" type="#_x0000_t75" style="width:65.2pt;height:19pt" o:ole="">
            <v:imagedata r:id="rId119" o:title=""/>
          </v:shape>
          <o:OLEObject Type="Embed" ProgID="Equation.DSMT4" ShapeID="_x0000_i1082" DrawAspect="Content" ObjectID="_1342860444" r:id="rId120"/>
        </w:object>
      </w:r>
    </w:p>
    <w:p w:rsidR="00145E7C" w:rsidRDefault="000301BC" w:rsidP="00145E7C">
      <w:pPr>
        <w:pStyle w:val="ListParagraph"/>
        <w:numPr>
          <w:ilvl w:val="0"/>
          <w:numId w:val="8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10"/>
        </w:rPr>
        <w:object w:dxaOrig="1500" w:dyaOrig="340">
          <v:shape id="_x0000_i1083" type="#_x0000_t75" style="width:74.7pt;height:17pt" o:ole="">
            <v:imagedata r:id="rId121" o:title=""/>
          </v:shape>
          <o:OLEObject Type="Embed" ProgID="Equation.DSMT4" ShapeID="_x0000_i1083" DrawAspect="Content" ObjectID="_1342860445" r:id="rId122"/>
        </w:object>
      </w:r>
    </w:p>
    <w:p w:rsidR="00145E7C" w:rsidRDefault="000301BC" w:rsidP="00145E7C">
      <w:pPr>
        <w:pStyle w:val="ListParagraph"/>
        <w:numPr>
          <w:ilvl w:val="0"/>
          <w:numId w:val="8"/>
        </w:numPr>
        <w:rPr>
          <w:b/>
        </w:rPr>
      </w:pPr>
      <w:r>
        <w:rPr>
          <w:b/>
        </w:rPr>
        <w:br w:type="column"/>
      </w:r>
      <w:r w:rsidRPr="00145E7C">
        <w:rPr>
          <w:b/>
          <w:position w:val="-10"/>
        </w:rPr>
        <w:object w:dxaOrig="1560" w:dyaOrig="340">
          <v:shape id="_x0000_i1084" type="#_x0000_t75" style="width:78.1pt;height:17pt" o:ole="">
            <v:imagedata r:id="rId123" o:title=""/>
          </v:shape>
          <o:OLEObject Type="Embed" ProgID="Equation.DSMT4" ShapeID="_x0000_i1084" DrawAspect="Content" ObjectID="_1342860446" r:id="rId124"/>
        </w:object>
      </w:r>
    </w:p>
    <w:p w:rsidR="00145E7C" w:rsidRDefault="000301BC" w:rsidP="00145E7C">
      <w:pPr>
        <w:pStyle w:val="ListParagraph"/>
        <w:numPr>
          <w:ilvl w:val="0"/>
          <w:numId w:val="8"/>
        </w:numPr>
        <w:rPr>
          <w:b/>
        </w:rPr>
        <w:sectPr w:rsidR="00145E7C" w:rsidSect="000301BC">
          <w:type w:val="continuous"/>
          <w:pgSz w:w="12240" w:h="15840" w:code="1"/>
          <w:pgMar w:top="720" w:right="720" w:bottom="720" w:left="720" w:header="288" w:footer="288" w:gutter="0"/>
          <w:cols w:num="5" w:space="112"/>
          <w:docGrid w:linePitch="381"/>
        </w:sectPr>
      </w:pPr>
      <w:r>
        <w:rPr>
          <w:b/>
        </w:rPr>
        <w:br w:type="column"/>
      </w:r>
      <w:r w:rsidRPr="00145E7C">
        <w:rPr>
          <w:b/>
          <w:position w:val="-10"/>
        </w:rPr>
        <w:object w:dxaOrig="1400" w:dyaOrig="340">
          <v:shape id="_x0000_i1085" type="#_x0000_t75" style="width:69.95pt;height:17pt" o:ole="">
            <v:imagedata r:id="rId125" o:title=""/>
          </v:shape>
          <o:OLEObject Type="Embed" ProgID="Equation.DSMT4" ShapeID="_x0000_i1085" DrawAspect="Content" ObjectID="_1342860447" r:id="rId126"/>
        </w:object>
      </w:r>
    </w:p>
    <w:p w:rsidR="000301BC" w:rsidRPr="000301BC" w:rsidRDefault="000301BC" w:rsidP="00145E7C">
      <w:pPr>
        <w:rPr>
          <w:b/>
          <w:sz w:val="12"/>
          <w:szCs w:val="12"/>
        </w:rPr>
      </w:pPr>
    </w:p>
    <w:p w:rsidR="00145E7C" w:rsidRDefault="00145E7C" w:rsidP="00145E7C">
      <w:pPr>
        <w:rPr>
          <w:b/>
        </w:rPr>
      </w:pPr>
      <w:r>
        <w:rPr>
          <w:b/>
        </w:rPr>
        <w:t>Answers Part III</w:t>
      </w:r>
    </w:p>
    <w:p w:rsidR="000301BC" w:rsidRDefault="000301BC" w:rsidP="000301BC">
      <w:pPr>
        <w:pStyle w:val="ListParagraph"/>
        <w:numPr>
          <w:ilvl w:val="0"/>
          <w:numId w:val="9"/>
        </w:numPr>
        <w:rPr>
          <w:b/>
        </w:rPr>
        <w:sectPr w:rsidR="000301B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145E7C" w:rsidRDefault="000301BC" w:rsidP="000301BC">
      <w:pPr>
        <w:pStyle w:val="ListParagraph"/>
        <w:numPr>
          <w:ilvl w:val="0"/>
          <w:numId w:val="9"/>
        </w:numPr>
        <w:rPr>
          <w:b/>
        </w:rPr>
      </w:pPr>
      <w:r w:rsidRPr="000301BC">
        <w:rPr>
          <w:b/>
          <w:position w:val="-6"/>
        </w:rPr>
        <w:object w:dxaOrig="480" w:dyaOrig="279">
          <v:shape id="_x0000_i1086" type="#_x0000_t75" style="width:23.75pt;height:14.25pt" o:ole="">
            <v:imagedata r:id="rId127" o:title=""/>
          </v:shape>
          <o:OLEObject Type="Embed" ProgID="Equation.DSMT4" ShapeID="_x0000_i1086" DrawAspect="Content" ObjectID="_1342860448" r:id="rId128"/>
        </w:object>
      </w:r>
    </w:p>
    <w:p w:rsidR="000301BC" w:rsidRDefault="000301BC" w:rsidP="000301BC">
      <w:pPr>
        <w:pStyle w:val="ListParagraph"/>
        <w:numPr>
          <w:ilvl w:val="0"/>
          <w:numId w:val="9"/>
        </w:numPr>
        <w:rPr>
          <w:b/>
        </w:rPr>
      </w:pPr>
      <w:r>
        <w:rPr>
          <w:b/>
        </w:rPr>
        <w:br w:type="column"/>
      </w:r>
      <w:r w:rsidRPr="000301BC">
        <w:rPr>
          <w:b/>
          <w:position w:val="-6"/>
        </w:rPr>
        <w:object w:dxaOrig="360" w:dyaOrig="279">
          <v:shape id="_x0000_i1087" type="#_x0000_t75" style="width:18.35pt;height:14.25pt" o:ole="">
            <v:imagedata r:id="rId129" o:title=""/>
          </v:shape>
          <o:OLEObject Type="Embed" ProgID="Equation.DSMT4" ShapeID="_x0000_i1087" DrawAspect="Content" ObjectID="_1342860449" r:id="rId130"/>
        </w:object>
      </w:r>
    </w:p>
    <w:p w:rsidR="000301BC" w:rsidRDefault="000301BC" w:rsidP="000301BC">
      <w:pPr>
        <w:pStyle w:val="ListParagraph"/>
        <w:numPr>
          <w:ilvl w:val="0"/>
          <w:numId w:val="9"/>
        </w:numPr>
        <w:rPr>
          <w:b/>
        </w:rPr>
      </w:pPr>
      <w:r w:rsidRPr="000301BC">
        <w:rPr>
          <w:b/>
        </w:rPr>
        <w:br w:type="column"/>
      </w:r>
      <w:r w:rsidRPr="000301BC">
        <w:rPr>
          <w:b/>
          <w:position w:val="-6"/>
        </w:rPr>
        <w:object w:dxaOrig="720" w:dyaOrig="279">
          <v:shape id="_x0000_i1088" type="#_x0000_t75" style="width:36pt;height:14.25pt" o:ole="">
            <v:imagedata r:id="rId131" o:title=""/>
          </v:shape>
          <o:OLEObject Type="Embed" ProgID="Equation.DSMT4" ShapeID="_x0000_i1088" DrawAspect="Content" ObjectID="_1342860450" r:id="rId132"/>
        </w:object>
      </w:r>
    </w:p>
    <w:p w:rsidR="000301BC" w:rsidRPr="000301BC" w:rsidRDefault="000301BC" w:rsidP="000301BC">
      <w:pPr>
        <w:pStyle w:val="ListParagraph"/>
        <w:numPr>
          <w:ilvl w:val="0"/>
          <w:numId w:val="9"/>
        </w:numPr>
        <w:rPr>
          <w:b/>
        </w:rPr>
      </w:pPr>
      <w:r>
        <w:rPr>
          <w:b/>
        </w:rPr>
        <w:br w:type="column"/>
      </w:r>
      <w:r w:rsidRPr="000301BC">
        <w:rPr>
          <w:b/>
          <w:position w:val="-6"/>
        </w:rPr>
        <w:object w:dxaOrig="720" w:dyaOrig="279">
          <v:shape id="_x0000_i1089" type="#_x0000_t75" style="width:36pt;height:14.25pt" o:ole="">
            <v:imagedata r:id="rId133" o:title=""/>
          </v:shape>
          <o:OLEObject Type="Embed" ProgID="Equation.DSMT4" ShapeID="_x0000_i1089" DrawAspect="Content" ObjectID="_1342860451" r:id="rId134"/>
        </w:object>
      </w:r>
    </w:p>
    <w:p w:rsidR="000301BC" w:rsidRDefault="000301BC" w:rsidP="000301BC">
      <w:pPr>
        <w:pStyle w:val="ListParagraph"/>
        <w:numPr>
          <w:ilvl w:val="0"/>
          <w:numId w:val="9"/>
        </w:numPr>
        <w:rPr>
          <w:b/>
        </w:rPr>
      </w:pPr>
      <w:r>
        <w:rPr>
          <w:b/>
        </w:rPr>
        <w:br w:type="column"/>
      </w:r>
      <w:r w:rsidRPr="000301BC">
        <w:rPr>
          <w:b/>
          <w:position w:val="-6"/>
        </w:rPr>
        <w:object w:dxaOrig="720" w:dyaOrig="279">
          <v:shape id="_x0000_i1090" type="#_x0000_t75" style="width:36pt;height:14.25pt" o:ole="">
            <v:imagedata r:id="rId135" o:title=""/>
          </v:shape>
          <o:OLEObject Type="Embed" ProgID="Equation.DSMT4" ShapeID="_x0000_i1090" DrawAspect="Content" ObjectID="_1342860452" r:id="rId136"/>
        </w:object>
      </w:r>
    </w:p>
    <w:p w:rsidR="000301BC" w:rsidRDefault="000301BC" w:rsidP="000301BC">
      <w:pPr>
        <w:pStyle w:val="ListParagraph"/>
        <w:numPr>
          <w:ilvl w:val="0"/>
          <w:numId w:val="9"/>
        </w:numPr>
        <w:rPr>
          <w:b/>
        </w:rPr>
      </w:pPr>
      <w:r>
        <w:rPr>
          <w:b/>
        </w:rPr>
        <w:br w:type="column"/>
      </w:r>
      <w:r w:rsidRPr="000301BC">
        <w:rPr>
          <w:b/>
          <w:position w:val="-6"/>
        </w:rPr>
        <w:object w:dxaOrig="380" w:dyaOrig="279">
          <v:shape id="_x0000_i1091" type="#_x0000_t75" style="width:19pt;height:14.25pt" o:ole="">
            <v:imagedata r:id="rId137" o:title=""/>
          </v:shape>
          <o:OLEObject Type="Embed" ProgID="Equation.DSMT4" ShapeID="_x0000_i1091" DrawAspect="Content" ObjectID="_1342860453" r:id="rId138"/>
        </w:object>
      </w:r>
    </w:p>
    <w:p w:rsidR="000301BC" w:rsidRDefault="000301BC" w:rsidP="000301BC">
      <w:pPr>
        <w:rPr>
          <w:b/>
        </w:rPr>
        <w:sectPr w:rsidR="000301BC" w:rsidSect="000301BC">
          <w:type w:val="continuous"/>
          <w:pgSz w:w="12240" w:h="15840" w:code="1"/>
          <w:pgMar w:top="720" w:right="720" w:bottom="720" w:left="720" w:header="288" w:footer="288" w:gutter="0"/>
          <w:cols w:num="6" w:space="72"/>
          <w:docGrid w:linePitch="381"/>
        </w:sectPr>
      </w:pPr>
    </w:p>
    <w:p w:rsidR="000301BC" w:rsidRPr="000301BC" w:rsidRDefault="000301BC" w:rsidP="000301BC">
      <w:pPr>
        <w:rPr>
          <w:b/>
          <w:sz w:val="12"/>
          <w:szCs w:val="12"/>
        </w:rPr>
      </w:pPr>
    </w:p>
    <w:p w:rsidR="000301BC" w:rsidRDefault="000301BC" w:rsidP="000301BC">
      <w:pPr>
        <w:rPr>
          <w:b/>
        </w:rPr>
      </w:pPr>
      <w:r>
        <w:rPr>
          <w:b/>
        </w:rPr>
        <w:t>Answers Part IV</w:t>
      </w:r>
    </w:p>
    <w:p w:rsidR="000301BC" w:rsidRDefault="000301BC" w:rsidP="000301BC">
      <w:pPr>
        <w:pStyle w:val="ListParagraph"/>
        <w:numPr>
          <w:ilvl w:val="0"/>
          <w:numId w:val="10"/>
        </w:numPr>
        <w:rPr>
          <w:b/>
        </w:rPr>
        <w:sectPr w:rsidR="000301B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0301BC" w:rsidRDefault="000301BC" w:rsidP="000301BC">
      <w:pPr>
        <w:pStyle w:val="ListParagraph"/>
        <w:numPr>
          <w:ilvl w:val="0"/>
          <w:numId w:val="10"/>
        </w:numPr>
        <w:rPr>
          <w:b/>
        </w:rPr>
      </w:pPr>
      <w:r w:rsidRPr="000301BC">
        <w:rPr>
          <w:b/>
          <w:position w:val="-6"/>
        </w:rPr>
        <w:object w:dxaOrig="499" w:dyaOrig="279">
          <v:shape id="_x0000_i1092" type="#_x0000_t75" style="width:25.15pt;height:14.25pt" o:ole="">
            <v:imagedata r:id="rId139" o:title=""/>
          </v:shape>
          <o:OLEObject Type="Embed" ProgID="Equation.DSMT4" ShapeID="_x0000_i1092" DrawAspect="Content" ObjectID="_1342860454" r:id="rId140"/>
        </w:object>
      </w:r>
    </w:p>
    <w:p w:rsidR="000301BC" w:rsidRDefault="000301BC" w:rsidP="000301BC">
      <w:pPr>
        <w:pStyle w:val="ListParagraph"/>
        <w:numPr>
          <w:ilvl w:val="0"/>
          <w:numId w:val="10"/>
        </w:numPr>
        <w:rPr>
          <w:b/>
        </w:rPr>
      </w:pPr>
      <w:r w:rsidRPr="000301BC">
        <w:rPr>
          <w:b/>
          <w:position w:val="-6"/>
        </w:rPr>
        <w:object w:dxaOrig="520" w:dyaOrig="279">
          <v:shape id="_x0000_i1093" type="#_x0000_t75" style="width:25.8pt;height:14.25pt" o:ole="">
            <v:imagedata r:id="rId141" o:title=""/>
          </v:shape>
          <o:OLEObject Type="Embed" ProgID="Equation.DSMT4" ShapeID="_x0000_i1093" DrawAspect="Content" ObjectID="_1342860455" r:id="rId142"/>
        </w:object>
      </w:r>
    </w:p>
    <w:p w:rsidR="000301BC" w:rsidRDefault="000301BC" w:rsidP="000301BC">
      <w:pPr>
        <w:pStyle w:val="ListParagraph"/>
        <w:numPr>
          <w:ilvl w:val="0"/>
          <w:numId w:val="10"/>
        </w:numPr>
        <w:rPr>
          <w:b/>
        </w:rPr>
      </w:pPr>
      <w:r w:rsidRPr="000301BC">
        <w:rPr>
          <w:b/>
          <w:position w:val="-6"/>
        </w:rPr>
        <w:object w:dxaOrig="400" w:dyaOrig="279">
          <v:shape id="_x0000_i1094" type="#_x0000_t75" style="width:19.7pt;height:14.25pt" o:ole="">
            <v:imagedata r:id="rId143" o:title=""/>
          </v:shape>
          <o:OLEObject Type="Embed" ProgID="Equation.DSMT4" ShapeID="_x0000_i1094" DrawAspect="Content" ObjectID="_1342860456" r:id="rId144"/>
        </w:object>
      </w:r>
    </w:p>
    <w:p w:rsidR="000301BC" w:rsidRDefault="000301BC" w:rsidP="000301BC">
      <w:pPr>
        <w:pStyle w:val="ListParagraph"/>
        <w:numPr>
          <w:ilvl w:val="0"/>
          <w:numId w:val="10"/>
        </w:numPr>
        <w:rPr>
          <w:b/>
        </w:rPr>
      </w:pPr>
      <w:r w:rsidRPr="000301BC">
        <w:rPr>
          <w:b/>
          <w:position w:val="-6"/>
        </w:rPr>
        <w:object w:dxaOrig="580" w:dyaOrig="279">
          <v:shape id="_x0000_i1095" type="#_x0000_t75" style="width:29.2pt;height:14.25pt" o:ole="">
            <v:imagedata r:id="rId145" o:title=""/>
          </v:shape>
          <o:OLEObject Type="Embed" ProgID="Equation.DSMT4" ShapeID="_x0000_i1095" DrawAspect="Content" ObjectID="_1342860457" r:id="rId146"/>
        </w:object>
      </w:r>
    </w:p>
    <w:p w:rsidR="000301BC" w:rsidRDefault="000301BC" w:rsidP="000301BC">
      <w:pPr>
        <w:pStyle w:val="ListParagraph"/>
        <w:numPr>
          <w:ilvl w:val="0"/>
          <w:numId w:val="10"/>
        </w:numPr>
        <w:rPr>
          <w:b/>
        </w:rPr>
      </w:pPr>
      <w:r w:rsidRPr="000301BC">
        <w:rPr>
          <w:b/>
          <w:position w:val="-6"/>
        </w:rPr>
        <w:object w:dxaOrig="820" w:dyaOrig="279">
          <v:shape id="_x0000_i1096" type="#_x0000_t75" style="width:40.75pt;height:14.25pt" o:ole="">
            <v:imagedata r:id="rId147" o:title=""/>
          </v:shape>
          <o:OLEObject Type="Embed" ProgID="Equation.DSMT4" ShapeID="_x0000_i1096" DrawAspect="Content" ObjectID="_1342860458" r:id="rId148"/>
        </w:object>
      </w:r>
    </w:p>
    <w:p w:rsidR="000301BC" w:rsidRPr="000301BC" w:rsidRDefault="000301BC" w:rsidP="000301BC">
      <w:pPr>
        <w:pStyle w:val="ListParagraph"/>
        <w:numPr>
          <w:ilvl w:val="0"/>
          <w:numId w:val="10"/>
        </w:numPr>
        <w:rPr>
          <w:b/>
        </w:rPr>
      </w:pPr>
      <w:r w:rsidRPr="000301BC">
        <w:rPr>
          <w:b/>
          <w:position w:val="-6"/>
        </w:rPr>
        <w:object w:dxaOrig="620" w:dyaOrig="279">
          <v:shape id="_x0000_i1097" type="#_x0000_t75" style="width:31.25pt;height:14.25pt" o:ole="">
            <v:imagedata r:id="rId149" o:title=""/>
          </v:shape>
          <o:OLEObject Type="Embed" ProgID="Equation.DSMT4" ShapeID="_x0000_i1097" DrawAspect="Content" ObjectID="_1342860459" r:id="rId150"/>
        </w:object>
      </w:r>
    </w:p>
    <w:p w:rsidR="000301BC" w:rsidRDefault="000301BC" w:rsidP="000301BC">
      <w:pPr>
        <w:rPr>
          <w:b/>
        </w:rPr>
        <w:sectPr w:rsidR="000301BC" w:rsidSect="000301BC">
          <w:type w:val="continuous"/>
          <w:pgSz w:w="12240" w:h="15840" w:code="1"/>
          <w:pgMar w:top="720" w:right="720" w:bottom="720" w:left="720" w:header="288" w:footer="288" w:gutter="0"/>
          <w:cols w:num="6" w:space="108"/>
          <w:docGrid w:linePitch="381"/>
        </w:sectPr>
      </w:pPr>
    </w:p>
    <w:p w:rsidR="000301BC" w:rsidRPr="000301BC" w:rsidRDefault="000301BC" w:rsidP="000301BC">
      <w:pPr>
        <w:rPr>
          <w:b/>
          <w:sz w:val="12"/>
          <w:szCs w:val="12"/>
        </w:rPr>
      </w:pPr>
    </w:p>
    <w:p w:rsidR="000301BC" w:rsidRDefault="000301BC" w:rsidP="000301BC">
      <w:pPr>
        <w:rPr>
          <w:b/>
        </w:rPr>
      </w:pPr>
      <w:r>
        <w:rPr>
          <w:b/>
        </w:rPr>
        <w:t>Answers Part V</w: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  <w:sectPr w:rsidR="000301BC" w:rsidSect="00BF421F">
          <w:type w:val="continuous"/>
          <w:pgSz w:w="12240" w:h="15840" w:code="1"/>
          <w:pgMar w:top="720" w:right="720" w:bottom="720" w:left="720" w:header="288" w:footer="288" w:gutter="0"/>
          <w:cols w:space="720"/>
          <w:docGrid w:linePitch="381"/>
        </w:sectPr>
      </w:pP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480" w:dyaOrig="279">
          <v:shape id="_x0000_i1098" type="#_x0000_t75" style="width:23.75pt;height:14.25pt" o:ole="">
            <v:imagedata r:id="rId151" o:title=""/>
          </v:shape>
          <o:OLEObject Type="Embed" ProgID="Equation.DSMT4" ShapeID="_x0000_i1098" DrawAspect="Content" ObjectID="_1342860460" r:id="rId152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279" w:dyaOrig="279">
          <v:shape id="_x0000_i1099" type="#_x0000_t75" style="width:14.25pt;height:14.25pt" o:ole="">
            <v:imagedata r:id="rId153" o:title=""/>
          </v:shape>
          <o:OLEObject Type="Embed" ProgID="Equation.DSMT4" ShapeID="_x0000_i1099" DrawAspect="Content" ObjectID="_1342860461" r:id="rId154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320" w:dyaOrig="279">
          <v:shape id="_x0000_i1100" type="#_x0000_t75" style="width:16.3pt;height:14.25pt" o:ole="">
            <v:imagedata r:id="rId155" o:title=""/>
          </v:shape>
          <o:OLEObject Type="Embed" ProgID="Equation.DSMT4" ShapeID="_x0000_i1100" DrawAspect="Content" ObjectID="_1342860462" r:id="rId156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480" w:dyaOrig="279">
          <v:shape id="_x0000_i1101" type="#_x0000_t75" style="width:23.75pt;height:14.25pt" o:ole="">
            <v:imagedata r:id="rId157" o:title=""/>
          </v:shape>
          <o:OLEObject Type="Embed" ProgID="Equation.DSMT4" ShapeID="_x0000_i1101" DrawAspect="Content" ObjectID="_1342860463" r:id="rId158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  <w:sectPr w:rsidR="000301BC" w:rsidSect="0074737E">
          <w:type w:val="continuous"/>
          <w:pgSz w:w="12240" w:h="15840" w:code="1"/>
          <w:pgMar w:top="720" w:right="720" w:bottom="720" w:left="720" w:header="288" w:footer="288" w:gutter="0"/>
          <w:cols w:num="5" w:space="0"/>
          <w:docGrid w:linePitch="381"/>
        </w:sectPr>
      </w:pPr>
      <w:r w:rsidRPr="000301BC">
        <w:rPr>
          <w:b/>
          <w:position w:val="-6"/>
        </w:rPr>
        <w:object w:dxaOrig="660" w:dyaOrig="279">
          <v:shape id="_x0000_i1102" type="#_x0000_t75" style="width:33.3pt;height:14.25pt" o:ole="">
            <v:imagedata r:id="rId159" o:title=""/>
          </v:shape>
          <o:OLEObject Type="Embed" ProgID="Equation.DSMT4" ShapeID="_x0000_i1102" DrawAspect="Content" ObjectID="_1342860464" r:id="rId160"/>
        </w:object>
      </w:r>
    </w:p>
    <w:p w:rsidR="000301BC" w:rsidRP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10"/>
        </w:rPr>
        <w:object w:dxaOrig="859" w:dyaOrig="320">
          <v:shape id="_x0000_i1103" type="#_x0000_t75" style="width:42.8pt;height:16.3pt" o:ole="">
            <v:imagedata r:id="rId161" o:title=""/>
          </v:shape>
          <o:OLEObject Type="Embed" ProgID="Equation.DSMT4" ShapeID="_x0000_i1103" DrawAspect="Content" ObjectID="_1342860465" r:id="rId162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840" w:dyaOrig="279">
          <v:shape id="_x0000_i1104" type="#_x0000_t75" style="width:42.1pt;height:14.25pt" o:ole="">
            <v:imagedata r:id="rId163" o:title=""/>
          </v:shape>
          <o:OLEObject Type="Embed" ProgID="Equation.DSMT4" ShapeID="_x0000_i1104" DrawAspect="Content" ObjectID="_1342860466" r:id="rId164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600" w:dyaOrig="279">
          <v:shape id="_x0000_i1105" type="#_x0000_t75" style="width:29.9pt;height:14.25pt" o:ole="">
            <v:imagedata r:id="rId165" o:title=""/>
          </v:shape>
          <o:OLEObject Type="Embed" ProgID="Equation.DSMT4" ShapeID="_x0000_i1105" DrawAspect="Content" ObjectID="_1342860467" r:id="rId166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</w:pPr>
      <w:r w:rsidRPr="000301BC">
        <w:rPr>
          <w:b/>
          <w:position w:val="-6"/>
        </w:rPr>
        <w:object w:dxaOrig="600" w:dyaOrig="279">
          <v:shape id="_x0000_i1106" type="#_x0000_t75" style="width:29.9pt;height:14.25pt" o:ole="">
            <v:imagedata r:id="rId167" o:title=""/>
          </v:shape>
          <o:OLEObject Type="Embed" ProgID="Equation.DSMT4" ShapeID="_x0000_i1106" DrawAspect="Content" ObjectID="_1342860468" r:id="rId168"/>
        </w:object>
      </w:r>
    </w:p>
    <w:p w:rsidR="000301BC" w:rsidRDefault="000301BC" w:rsidP="000301BC">
      <w:pPr>
        <w:pStyle w:val="ListParagraph"/>
        <w:numPr>
          <w:ilvl w:val="0"/>
          <w:numId w:val="11"/>
        </w:numPr>
        <w:rPr>
          <w:b/>
        </w:rPr>
        <w:sectPr w:rsidR="000301BC" w:rsidSect="0074737E">
          <w:type w:val="continuous"/>
          <w:pgSz w:w="12240" w:h="15840" w:code="1"/>
          <w:pgMar w:top="720" w:right="720" w:bottom="720" w:left="720" w:header="288" w:footer="288" w:gutter="0"/>
          <w:cols w:num="5" w:space="0"/>
          <w:docGrid w:linePitch="381"/>
        </w:sectPr>
      </w:pPr>
      <w:r w:rsidRPr="000301BC">
        <w:rPr>
          <w:b/>
          <w:position w:val="-6"/>
        </w:rPr>
        <w:object w:dxaOrig="720" w:dyaOrig="279">
          <v:shape id="_x0000_i1107" type="#_x0000_t75" style="width:36pt;height:14.25pt" o:ole="">
            <v:imagedata r:id="rId169" o:title=""/>
          </v:shape>
          <o:OLEObject Type="Embed" ProgID="Equation.DSMT4" ShapeID="_x0000_i1107" DrawAspect="Content" ObjectID="_1342860469" r:id="rId170"/>
        </w:object>
      </w:r>
    </w:p>
    <w:p w:rsidR="000301BC" w:rsidRPr="0074737E" w:rsidRDefault="000301BC" w:rsidP="000301BC">
      <w:pPr>
        <w:pStyle w:val="ListParagraph"/>
        <w:ind w:left="360"/>
        <w:rPr>
          <w:b/>
          <w:sz w:val="2"/>
          <w:szCs w:val="2"/>
        </w:rPr>
      </w:pPr>
    </w:p>
    <w:sectPr w:rsidR="000301BC" w:rsidRPr="0074737E" w:rsidSect="00BF421F">
      <w:type w:val="continuous"/>
      <w:pgSz w:w="12240" w:h="15840" w:code="1"/>
      <w:pgMar w:top="720" w:right="720" w:bottom="720" w:left="720" w:header="288" w:footer="288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3E236B"/>
    <w:multiLevelType w:val="hybridMultilevel"/>
    <w:tmpl w:val="B6B006BC"/>
    <w:lvl w:ilvl="0" w:tplc="B5A61392">
      <w:start w:val="1"/>
      <w:numFmt w:val="decimal"/>
      <w:lvlText w:val="%1."/>
      <w:lvlJc w:val="left"/>
      <w:pPr>
        <w:ind w:left="5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2B27734"/>
    <w:multiLevelType w:val="hybridMultilevel"/>
    <w:tmpl w:val="FAE49916"/>
    <w:lvl w:ilvl="0" w:tplc="6C8CB5E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C70332D"/>
    <w:multiLevelType w:val="hybridMultilevel"/>
    <w:tmpl w:val="EDAA3D6E"/>
    <w:lvl w:ilvl="0" w:tplc="FBC44E7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3B056CE"/>
    <w:multiLevelType w:val="hybridMultilevel"/>
    <w:tmpl w:val="A490BC9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4ABE0DCC"/>
    <w:multiLevelType w:val="hybridMultilevel"/>
    <w:tmpl w:val="3FBEE6EA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BDC7554"/>
    <w:multiLevelType w:val="hybridMultilevel"/>
    <w:tmpl w:val="EE8E777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E084E88"/>
    <w:multiLevelType w:val="hybridMultilevel"/>
    <w:tmpl w:val="9DAA3378"/>
    <w:lvl w:ilvl="0" w:tplc="FF6C5EBC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6B3D5B44"/>
    <w:multiLevelType w:val="hybridMultilevel"/>
    <w:tmpl w:val="1BDE8494"/>
    <w:lvl w:ilvl="0" w:tplc="5C00FB08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1713E44"/>
    <w:multiLevelType w:val="hybridMultilevel"/>
    <w:tmpl w:val="FE0EFE46"/>
    <w:lvl w:ilvl="0" w:tplc="837CBA1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72BB3520"/>
    <w:multiLevelType w:val="hybridMultilevel"/>
    <w:tmpl w:val="286E71E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44666D3"/>
    <w:multiLevelType w:val="hybridMultilevel"/>
    <w:tmpl w:val="333CDA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76B43ABE"/>
    <w:multiLevelType w:val="hybridMultilevel"/>
    <w:tmpl w:val="7D021DC2"/>
    <w:lvl w:ilvl="0" w:tplc="DC8EC0C2">
      <w:start w:val="1"/>
      <w:numFmt w:val="upperRoman"/>
      <w:lvlText w:val="%1."/>
      <w:lvlJc w:val="left"/>
      <w:pPr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1"/>
  </w:num>
  <w:num w:numId="3">
    <w:abstractNumId w:val="2"/>
  </w:num>
  <w:num w:numId="4">
    <w:abstractNumId w:val="8"/>
  </w:num>
  <w:num w:numId="5">
    <w:abstractNumId w:val="6"/>
  </w:num>
  <w:num w:numId="6">
    <w:abstractNumId w:val="1"/>
  </w:num>
  <w:num w:numId="7">
    <w:abstractNumId w:val="5"/>
  </w:num>
  <w:num w:numId="8">
    <w:abstractNumId w:val="4"/>
  </w:num>
  <w:num w:numId="9">
    <w:abstractNumId w:val="3"/>
  </w:num>
  <w:num w:numId="10">
    <w:abstractNumId w:val="9"/>
  </w:num>
  <w:num w:numId="11">
    <w:abstractNumId w:val="10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ED7BFF"/>
    <w:rsid w:val="000000E0"/>
    <w:rsid w:val="0000137D"/>
    <w:rsid w:val="00003B36"/>
    <w:rsid w:val="0000445E"/>
    <w:rsid w:val="00004949"/>
    <w:rsid w:val="000064D5"/>
    <w:rsid w:val="00010C95"/>
    <w:rsid w:val="000114C4"/>
    <w:rsid w:val="00011F7A"/>
    <w:rsid w:val="000148F6"/>
    <w:rsid w:val="0001771A"/>
    <w:rsid w:val="000179C5"/>
    <w:rsid w:val="0002532E"/>
    <w:rsid w:val="00026ADA"/>
    <w:rsid w:val="00027FBE"/>
    <w:rsid w:val="000301BC"/>
    <w:rsid w:val="00032D8B"/>
    <w:rsid w:val="00035243"/>
    <w:rsid w:val="000360EF"/>
    <w:rsid w:val="00037868"/>
    <w:rsid w:val="000404BF"/>
    <w:rsid w:val="000421F0"/>
    <w:rsid w:val="00047C54"/>
    <w:rsid w:val="00053231"/>
    <w:rsid w:val="0005359C"/>
    <w:rsid w:val="000553CE"/>
    <w:rsid w:val="00057C5F"/>
    <w:rsid w:val="00057E14"/>
    <w:rsid w:val="00064463"/>
    <w:rsid w:val="00066E65"/>
    <w:rsid w:val="00072221"/>
    <w:rsid w:val="00073C61"/>
    <w:rsid w:val="00074F4F"/>
    <w:rsid w:val="00075313"/>
    <w:rsid w:val="00076C01"/>
    <w:rsid w:val="0008188F"/>
    <w:rsid w:val="000838DF"/>
    <w:rsid w:val="000846FF"/>
    <w:rsid w:val="00095EDD"/>
    <w:rsid w:val="000A24CD"/>
    <w:rsid w:val="000A2859"/>
    <w:rsid w:val="000A3064"/>
    <w:rsid w:val="000A648B"/>
    <w:rsid w:val="000A6971"/>
    <w:rsid w:val="000B08AB"/>
    <w:rsid w:val="000B0F14"/>
    <w:rsid w:val="000B1D39"/>
    <w:rsid w:val="000B6644"/>
    <w:rsid w:val="000C01BB"/>
    <w:rsid w:val="000C3CE3"/>
    <w:rsid w:val="000C41A2"/>
    <w:rsid w:val="000C4F80"/>
    <w:rsid w:val="000C7DF1"/>
    <w:rsid w:val="000D07C3"/>
    <w:rsid w:val="000D11FF"/>
    <w:rsid w:val="000D1CE9"/>
    <w:rsid w:val="000D31DE"/>
    <w:rsid w:val="000D59D8"/>
    <w:rsid w:val="000E0AD6"/>
    <w:rsid w:val="000E0FAE"/>
    <w:rsid w:val="000F010D"/>
    <w:rsid w:val="000F25A1"/>
    <w:rsid w:val="000F48BD"/>
    <w:rsid w:val="000F5892"/>
    <w:rsid w:val="000F6674"/>
    <w:rsid w:val="000F73C4"/>
    <w:rsid w:val="00100C37"/>
    <w:rsid w:val="00101E75"/>
    <w:rsid w:val="00102A4A"/>
    <w:rsid w:val="00104EA8"/>
    <w:rsid w:val="00105070"/>
    <w:rsid w:val="00105BF0"/>
    <w:rsid w:val="00105CEA"/>
    <w:rsid w:val="0011242F"/>
    <w:rsid w:val="00116F34"/>
    <w:rsid w:val="00117211"/>
    <w:rsid w:val="00117676"/>
    <w:rsid w:val="00117CD7"/>
    <w:rsid w:val="0012055A"/>
    <w:rsid w:val="00120EFE"/>
    <w:rsid w:val="00121B64"/>
    <w:rsid w:val="00121D84"/>
    <w:rsid w:val="00123779"/>
    <w:rsid w:val="00124358"/>
    <w:rsid w:val="00124EE9"/>
    <w:rsid w:val="00125EAB"/>
    <w:rsid w:val="00127BDB"/>
    <w:rsid w:val="00130DD0"/>
    <w:rsid w:val="0013203E"/>
    <w:rsid w:val="001322FE"/>
    <w:rsid w:val="00133632"/>
    <w:rsid w:val="00133B3E"/>
    <w:rsid w:val="00134C79"/>
    <w:rsid w:val="00135BC3"/>
    <w:rsid w:val="00136A99"/>
    <w:rsid w:val="00136FE0"/>
    <w:rsid w:val="00140875"/>
    <w:rsid w:val="001423D1"/>
    <w:rsid w:val="0014245F"/>
    <w:rsid w:val="00143917"/>
    <w:rsid w:val="00143E8B"/>
    <w:rsid w:val="00145E7C"/>
    <w:rsid w:val="001471E9"/>
    <w:rsid w:val="00147690"/>
    <w:rsid w:val="00147987"/>
    <w:rsid w:val="00151504"/>
    <w:rsid w:val="001531FB"/>
    <w:rsid w:val="00156483"/>
    <w:rsid w:val="00164625"/>
    <w:rsid w:val="0016616E"/>
    <w:rsid w:val="00166660"/>
    <w:rsid w:val="0016785C"/>
    <w:rsid w:val="00170D54"/>
    <w:rsid w:val="00172E9F"/>
    <w:rsid w:val="0017561D"/>
    <w:rsid w:val="0017599C"/>
    <w:rsid w:val="00176822"/>
    <w:rsid w:val="001802D8"/>
    <w:rsid w:val="0018053E"/>
    <w:rsid w:val="00180A8F"/>
    <w:rsid w:val="00182FD1"/>
    <w:rsid w:val="0018432B"/>
    <w:rsid w:val="001864F1"/>
    <w:rsid w:val="001866BD"/>
    <w:rsid w:val="00186987"/>
    <w:rsid w:val="00186AB5"/>
    <w:rsid w:val="0018706B"/>
    <w:rsid w:val="001910BF"/>
    <w:rsid w:val="0019139E"/>
    <w:rsid w:val="00192091"/>
    <w:rsid w:val="00193506"/>
    <w:rsid w:val="001944AD"/>
    <w:rsid w:val="00195D68"/>
    <w:rsid w:val="00196017"/>
    <w:rsid w:val="00197475"/>
    <w:rsid w:val="00197BF9"/>
    <w:rsid w:val="001A38E1"/>
    <w:rsid w:val="001A58E6"/>
    <w:rsid w:val="001A6956"/>
    <w:rsid w:val="001B07FE"/>
    <w:rsid w:val="001B0ECA"/>
    <w:rsid w:val="001B451A"/>
    <w:rsid w:val="001B464D"/>
    <w:rsid w:val="001B5675"/>
    <w:rsid w:val="001B6163"/>
    <w:rsid w:val="001B6A06"/>
    <w:rsid w:val="001C5351"/>
    <w:rsid w:val="001D344B"/>
    <w:rsid w:val="001D5155"/>
    <w:rsid w:val="001D521A"/>
    <w:rsid w:val="001D79B7"/>
    <w:rsid w:val="001E0C87"/>
    <w:rsid w:val="001E2163"/>
    <w:rsid w:val="001E2309"/>
    <w:rsid w:val="001E5086"/>
    <w:rsid w:val="001E5C46"/>
    <w:rsid w:val="001E7D3C"/>
    <w:rsid w:val="001F0A90"/>
    <w:rsid w:val="001F40D9"/>
    <w:rsid w:val="001F5267"/>
    <w:rsid w:val="001F58FE"/>
    <w:rsid w:val="001F5B20"/>
    <w:rsid w:val="001F6960"/>
    <w:rsid w:val="00201797"/>
    <w:rsid w:val="00202A78"/>
    <w:rsid w:val="00202B92"/>
    <w:rsid w:val="00206993"/>
    <w:rsid w:val="00206A29"/>
    <w:rsid w:val="002115A1"/>
    <w:rsid w:val="00211FB6"/>
    <w:rsid w:val="00213DC7"/>
    <w:rsid w:val="00213F92"/>
    <w:rsid w:val="00213F95"/>
    <w:rsid w:val="00216E6F"/>
    <w:rsid w:val="002202AF"/>
    <w:rsid w:val="0022261D"/>
    <w:rsid w:val="00222FA2"/>
    <w:rsid w:val="00234507"/>
    <w:rsid w:val="0023703E"/>
    <w:rsid w:val="002379A0"/>
    <w:rsid w:val="00241114"/>
    <w:rsid w:val="002428E8"/>
    <w:rsid w:val="00243682"/>
    <w:rsid w:val="00244B75"/>
    <w:rsid w:val="00251B7B"/>
    <w:rsid w:val="00252168"/>
    <w:rsid w:val="00254903"/>
    <w:rsid w:val="0025645D"/>
    <w:rsid w:val="00263A63"/>
    <w:rsid w:val="0027068A"/>
    <w:rsid w:val="00271398"/>
    <w:rsid w:val="00277668"/>
    <w:rsid w:val="002776F4"/>
    <w:rsid w:val="0028161D"/>
    <w:rsid w:val="00284EAA"/>
    <w:rsid w:val="00286904"/>
    <w:rsid w:val="00292E00"/>
    <w:rsid w:val="002A193A"/>
    <w:rsid w:val="002A372B"/>
    <w:rsid w:val="002A3C40"/>
    <w:rsid w:val="002A40AF"/>
    <w:rsid w:val="002A4FD8"/>
    <w:rsid w:val="002A5184"/>
    <w:rsid w:val="002B1AA9"/>
    <w:rsid w:val="002B29C6"/>
    <w:rsid w:val="002B42BF"/>
    <w:rsid w:val="002B6F95"/>
    <w:rsid w:val="002B762D"/>
    <w:rsid w:val="002C73AE"/>
    <w:rsid w:val="002D2349"/>
    <w:rsid w:val="002D7971"/>
    <w:rsid w:val="002D7C37"/>
    <w:rsid w:val="002E0FD6"/>
    <w:rsid w:val="002E2290"/>
    <w:rsid w:val="002E4191"/>
    <w:rsid w:val="002F07D2"/>
    <w:rsid w:val="002F1C44"/>
    <w:rsid w:val="002F2F01"/>
    <w:rsid w:val="002F3B47"/>
    <w:rsid w:val="002F494B"/>
    <w:rsid w:val="002F51CF"/>
    <w:rsid w:val="002F677D"/>
    <w:rsid w:val="0030148D"/>
    <w:rsid w:val="00307FC7"/>
    <w:rsid w:val="0031038E"/>
    <w:rsid w:val="00311A3B"/>
    <w:rsid w:val="003121BE"/>
    <w:rsid w:val="003147C6"/>
    <w:rsid w:val="003152BE"/>
    <w:rsid w:val="0031564D"/>
    <w:rsid w:val="00316191"/>
    <w:rsid w:val="00316F11"/>
    <w:rsid w:val="00321160"/>
    <w:rsid w:val="00325988"/>
    <w:rsid w:val="00334C6B"/>
    <w:rsid w:val="0034124E"/>
    <w:rsid w:val="003428E3"/>
    <w:rsid w:val="003448CB"/>
    <w:rsid w:val="00350061"/>
    <w:rsid w:val="00350788"/>
    <w:rsid w:val="00353505"/>
    <w:rsid w:val="00355733"/>
    <w:rsid w:val="00364E4F"/>
    <w:rsid w:val="00366620"/>
    <w:rsid w:val="003669D2"/>
    <w:rsid w:val="003707E8"/>
    <w:rsid w:val="00370F09"/>
    <w:rsid w:val="00372E67"/>
    <w:rsid w:val="00373C25"/>
    <w:rsid w:val="003740ED"/>
    <w:rsid w:val="003746E8"/>
    <w:rsid w:val="00381596"/>
    <w:rsid w:val="00384091"/>
    <w:rsid w:val="0038621F"/>
    <w:rsid w:val="0038761E"/>
    <w:rsid w:val="00387BCC"/>
    <w:rsid w:val="00387EBB"/>
    <w:rsid w:val="00390ECB"/>
    <w:rsid w:val="003931B8"/>
    <w:rsid w:val="003936B8"/>
    <w:rsid w:val="00395E30"/>
    <w:rsid w:val="00395F55"/>
    <w:rsid w:val="00396A80"/>
    <w:rsid w:val="00397D8C"/>
    <w:rsid w:val="003A0762"/>
    <w:rsid w:val="003A07CF"/>
    <w:rsid w:val="003A0E34"/>
    <w:rsid w:val="003A1987"/>
    <w:rsid w:val="003A1F54"/>
    <w:rsid w:val="003A35C5"/>
    <w:rsid w:val="003A4097"/>
    <w:rsid w:val="003A4D3B"/>
    <w:rsid w:val="003A6051"/>
    <w:rsid w:val="003B1D67"/>
    <w:rsid w:val="003B41F1"/>
    <w:rsid w:val="003C24ED"/>
    <w:rsid w:val="003C25F4"/>
    <w:rsid w:val="003C4AA7"/>
    <w:rsid w:val="003C6858"/>
    <w:rsid w:val="003C6C61"/>
    <w:rsid w:val="003D4455"/>
    <w:rsid w:val="003D6084"/>
    <w:rsid w:val="003E1A92"/>
    <w:rsid w:val="003E3069"/>
    <w:rsid w:val="003E553D"/>
    <w:rsid w:val="003E7EC3"/>
    <w:rsid w:val="003F0FFF"/>
    <w:rsid w:val="003F1EA7"/>
    <w:rsid w:val="003F2093"/>
    <w:rsid w:val="003F2211"/>
    <w:rsid w:val="003F2496"/>
    <w:rsid w:val="003F44A5"/>
    <w:rsid w:val="003F60FF"/>
    <w:rsid w:val="0040100E"/>
    <w:rsid w:val="00401B22"/>
    <w:rsid w:val="00401B88"/>
    <w:rsid w:val="00403233"/>
    <w:rsid w:val="0040461C"/>
    <w:rsid w:val="00404687"/>
    <w:rsid w:val="004048DC"/>
    <w:rsid w:val="0040586C"/>
    <w:rsid w:val="00406A8B"/>
    <w:rsid w:val="004102E4"/>
    <w:rsid w:val="004157C3"/>
    <w:rsid w:val="00417FEE"/>
    <w:rsid w:val="00421AAB"/>
    <w:rsid w:val="00433506"/>
    <w:rsid w:val="00433678"/>
    <w:rsid w:val="00433734"/>
    <w:rsid w:val="00437046"/>
    <w:rsid w:val="00437441"/>
    <w:rsid w:val="00437504"/>
    <w:rsid w:val="004404CF"/>
    <w:rsid w:val="004405DF"/>
    <w:rsid w:val="00441E59"/>
    <w:rsid w:val="00442F7C"/>
    <w:rsid w:val="00445158"/>
    <w:rsid w:val="004452A9"/>
    <w:rsid w:val="00451D8B"/>
    <w:rsid w:val="00452553"/>
    <w:rsid w:val="00452E85"/>
    <w:rsid w:val="00454AA6"/>
    <w:rsid w:val="004558CF"/>
    <w:rsid w:val="00455E7C"/>
    <w:rsid w:val="00456794"/>
    <w:rsid w:val="00457152"/>
    <w:rsid w:val="004572EC"/>
    <w:rsid w:val="00457D30"/>
    <w:rsid w:val="0046199B"/>
    <w:rsid w:val="0046368B"/>
    <w:rsid w:val="0046687C"/>
    <w:rsid w:val="00470E59"/>
    <w:rsid w:val="00473061"/>
    <w:rsid w:val="0047376B"/>
    <w:rsid w:val="00474BA4"/>
    <w:rsid w:val="004811B0"/>
    <w:rsid w:val="00481DD8"/>
    <w:rsid w:val="004824D0"/>
    <w:rsid w:val="00486F75"/>
    <w:rsid w:val="004909C4"/>
    <w:rsid w:val="0049160C"/>
    <w:rsid w:val="004923D9"/>
    <w:rsid w:val="00492529"/>
    <w:rsid w:val="00492D87"/>
    <w:rsid w:val="004949D7"/>
    <w:rsid w:val="004959F0"/>
    <w:rsid w:val="00495E45"/>
    <w:rsid w:val="00496EEE"/>
    <w:rsid w:val="004A4AF2"/>
    <w:rsid w:val="004A6F3B"/>
    <w:rsid w:val="004A79D6"/>
    <w:rsid w:val="004B6821"/>
    <w:rsid w:val="004C154B"/>
    <w:rsid w:val="004C1BE0"/>
    <w:rsid w:val="004C1D29"/>
    <w:rsid w:val="004C3256"/>
    <w:rsid w:val="004C71D8"/>
    <w:rsid w:val="004D3F72"/>
    <w:rsid w:val="004D52A0"/>
    <w:rsid w:val="004D67A3"/>
    <w:rsid w:val="004D6BA2"/>
    <w:rsid w:val="004E09F7"/>
    <w:rsid w:val="004E0D0C"/>
    <w:rsid w:val="004E2095"/>
    <w:rsid w:val="004E5CD2"/>
    <w:rsid w:val="004E5CE8"/>
    <w:rsid w:val="004E64C2"/>
    <w:rsid w:val="004E6F8A"/>
    <w:rsid w:val="004F14F5"/>
    <w:rsid w:val="004F20A2"/>
    <w:rsid w:val="004F21A4"/>
    <w:rsid w:val="004F241C"/>
    <w:rsid w:val="004F602D"/>
    <w:rsid w:val="005001BA"/>
    <w:rsid w:val="005002D4"/>
    <w:rsid w:val="005035CE"/>
    <w:rsid w:val="00507CFC"/>
    <w:rsid w:val="00515D10"/>
    <w:rsid w:val="00516566"/>
    <w:rsid w:val="00516D66"/>
    <w:rsid w:val="00517719"/>
    <w:rsid w:val="00522B22"/>
    <w:rsid w:val="00522DE0"/>
    <w:rsid w:val="0052596C"/>
    <w:rsid w:val="0052698A"/>
    <w:rsid w:val="005311AE"/>
    <w:rsid w:val="0053147B"/>
    <w:rsid w:val="00531877"/>
    <w:rsid w:val="00532F92"/>
    <w:rsid w:val="005339A9"/>
    <w:rsid w:val="00535ED1"/>
    <w:rsid w:val="00536FB5"/>
    <w:rsid w:val="0053795D"/>
    <w:rsid w:val="00542ECC"/>
    <w:rsid w:val="00544ABE"/>
    <w:rsid w:val="00544DF8"/>
    <w:rsid w:val="00544E9F"/>
    <w:rsid w:val="00545A14"/>
    <w:rsid w:val="00546794"/>
    <w:rsid w:val="00546A81"/>
    <w:rsid w:val="005504AE"/>
    <w:rsid w:val="00551747"/>
    <w:rsid w:val="00552DA9"/>
    <w:rsid w:val="00552F1D"/>
    <w:rsid w:val="0055315B"/>
    <w:rsid w:val="005553EE"/>
    <w:rsid w:val="0055652C"/>
    <w:rsid w:val="005572C0"/>
    <w:rsid w:val="005575D4"/>
    <w:rsid w:val="00560713"/>
    <w:rsid w:val="00560F58"/>
    <w:rsid w:val="00561FC3"/>
    <w:rsid w:val="005632EF"/>
    <w:rsid w:val="00563394"/>
    <w:rsid w:val="00563FDB"/>
    <w:rsid w:val="0056723C"/>
    <w:rsid w:val="00570122"/>
    <w:rsid w:val="005702CE"/>
    <w:rsid w:val="00572CAF"/>
    <w:rsid w:val="0057525C"/>
    <w:rsid w:val="005757A7"/>
    <w:rsid w:val="0057733D"/>
    <w:rsid w:val="00577B72"/>
    <w:rsid w:val="00580927"/>
    <w:rsid w:val="00581A21"/>
    <w:rsid w:val="005828E6"/>
    <w:rsid w:val="00583A6B"/>
    <w:rsid w:val="00590918"/>
    <w:rsid w:val="005916AC"/>
    <w:rsid w:val="00592F12"/>
    <w:rsid w:val="00593CE0"/>
    <w:rsid w:val="005952CB"/>
    <w:rsid w:val="00596963"/>
    <w:rsid w:val="00596E72"/>
    <w:rsid w:val="005A36E8"/>
    <w:rsid w:val="005A4D52"/>
    <w:rsid w:val="005A5C18"/>
    <w:rsid w:val="005A7038"/>
    <w:rsid w:val="005A73CC"/>
    <w:rsid w:val="005A7AA6"/>
    <w:rsid w:val="005A7C39"/>
    <w:rsid w:val="005B1164"/>
    <w:rsid w:val="005B22BA"/>
    <w:rsid w:val="005B450F"/>
    <w:rsid w:val="005B4957"/>
    <w:rsid w:val="005B5396"/>
    <w:rsid w:val="005B7F76"/>
    <w:rsid w:val="005C16D5"/>
    <w:rsid w:val="005C4EDF"/>
    <w:rsid w:val="005C52E3"/>
    <w:rsid w:val="005C5BFD"/>
    <w:rsid w:val="005C5D68"/>
    <w:rsid w:val="005C65ED"/>
    <w:rsid w:val="005C6D86"/>
    <w:rsid w:val="005C7956"/>
    <w:rsid w:val="005D237D"/>
    <w:rsid w:val="005D2C1A"/>
    <w:rsid w:val="005D6A8C"/>
    <w:rsid w:val="005D78CC"/>
    <w:rsid w:val="005E0CBE"/>
    <w:rsid w:val="005E45CD"/>
    <w:rsid w:val="005E5E14"/>
    <w:rsid w:val="005E6636"/>
    <w:rsid w:val="005F5D76"/>
    <w:rsid w:val="006001AF"/>
    <w:rsid w:val="00601BF7"/>
    <w:rsid w:val="00603173"/>
    <w:rsid w:val="006045D9"/>
    <w:rsid w:val="00605E6D"/>
    <w:rsid w:val="006111A1"/>
    <w:rsid w:val="00620E61"/>
    <w:rsid w:val="00622732"/>
    <w:rsid w:val="006249E9"/>
    <w:rsid w:val="00625D8F"/>
    <w:rsid w:val="00627829"/>
    <w:rsid w:val="00630DFE"/>
    <w:rsid w:val="006310B6"/>
    <w:rsid w:val="00631FAA"/>
    <w:rsid w:val="00633346"/>
    <w:rsid w:val="00633D69"/>
    <w:rsid w:val="00636E5D"/>
    <w:rsid w:val="00636F86"/>
    <w:rsid w:val="0063713C"/>
    <w:rsid w:val="006424A0"/>
    <w:rsid w:val="0064251C"/>
    <w:rsid w:val="006426B4"/>
    <w:rsid w:val="00651B07"/>
    <w:rsid w:val="00651E7F"/>
    <w:rsid w:val="00653DB3"/>
    <w:rsid w:val="00665B0D"/>
    <w:rsid w:val="00670524"/>
    <w:rsid w:val="00670F15"/>
    <w:rsid w:val="00676198"/>
    <w:rsid w:val="00677E48"/>
    <w:rsid w:val="006806B5"/>
    <w:rsid w:val="00681EBD"/>
    <w:rsid w:val="00681F59"/>
    <w:rsid w:val="00684FC9"/>
    <w:rsid w:val="00685BA2"/>
    <w:rsid w:val="00691A3D"/>
    <w:rsid w:val="00692210"/>
    <w:rsid w:val="006936E0"/>
    <w:rsid w:val="006945FC"/>
    <w:rsid w:val="0069715F"/>
    <w:rsid w:val="006A0101"/>
    <w:rsid w:val="006A0975"/>
    <w:rsid w:val="006A1D22"/>
    <w:rsid w:val="006A205B"/>
    <w:rsid w:val="006A20C0"/>
    <w:rsid w:val="006A49E5"/>
    <w:rsid w:val="006A6618"/>
    <w:rsid w:val="006A79EB"/>
    <w:rsid w:val="006B0E09"/>
    <w:rsid w:val="006B129A"/>
    <w:rsid w:val="006B560C"/>
    <w:rsid w:val="006B72F5"/>
    <w:rsid w:val="006C141B"/>
    <w:rsid w:val="006C1827"/>
    <w:rsid w:val="006C31BD"/>
    <w:rsid w:val="006C3633"/>
    <w:rsid w:val="006C3DFE"/>
    <w:rsid w:val="006D0469"/>
    <w:rsid w:val="006D09FA"/>
    <w:rsid w:val="006D0D18"/>
    <w:rsid w:val="006D505C"/>
    <w:rsid w:val="006D5933"/>
    <w:rsid w:val="006D6771"/>
    <w:rsid w:val="006D77DD"/>
    <w:rsid w:val="006E6245"/>
    <w:rsid w:val="006F128F"/>
    <w:rsid w:val="006F1EB8"/>
    <w:rsid w:val="006F24C4"/>
    <w:rsid w:val="006F432A"/>
    <w:rsid w:val="006F5CD5"/>
    <w:rsid w:val="00701363"/>
    <w:rsid w:val="00701FC2"/>
    <w:rsid w:val="00705412"/>
    <w:rsid w:val="007171A3"/>
    <w:rsid w:val="00717FA7"/>
    <w:rsid w:val="00722F56"/>
    <w:rsid w:val="00723839"/>
    <w:rsid w:val="0072504C"/>
    <w:rsid w:val="0072634B"/>
    <w:rsid w:val="00727725"/>
    <w:rsid w:val="00730C03"/>
    <w:rsid w:val="007327CE"/>
    <w:rsid w:val="00735AD6"/>
    <w:rsid w:val="0073631B"/>
    <w:rsid w:val="00736BA1"/>
    <w:rsid w:val="00736E8E"/>
    <w:rsid w:val="00743CE4"/>
    <w:rsid w:val="0074737E"/>
    <w:rsid w:val="00754D7A"/>
    <w:rsid w:val="00755643"/>
    <w:rsid w:val="00755D5A"/>
    <w:rsid w:val="00756428"/>
    <w:rsid w:val="0076049D"/>
    <w:rsid w:val="00764824"/>
    <w:rsid w:val="00765BBB"/>
    <w:rsid w:val="00767062"/>
    <w:rsid w:val="00767CBC"/>
    <w:rsid w:val="00771721"/>
    <w:rsid w:val="00771D5D"/>
    <w:rsid w:val="00774F55"/>
    <w:rsid w:val="00775A10"/>
    <w:rsid w:val="00776E49"/>
    <w:rsid w:val="00777A01"/>
    <w:rsid w:val="00780406"/>
    <w:rsid w:val="00782DFF"/>
    <w:rsid w:val="00782F94"/>
    <w:rsid w:val="00784F65"/>
    <w:rsid w:val="00786A8B"/>
    <w:rsid w:val="00787432"/>
    <w:rsid w:val="00794763"/>
    <w:rsid w:val="00796190"/>
    <w:rsid w:val="00796C38"/>
    <w:rsid w:val="007A0928"/>
    <w:rsid w:val="007A09C9"/>
    <w:rsid w:val="007A2018"/>
    <w:rsid w:val="007A4867"/>
    <w:rsid w:val="007A7FC9"/>
    <w:rsid w:val="007B01A3"/>
    <w:rsid w:val="007B2601"/>
    <w:rsid w:val="007B54B2"/>
    <w:rsid w:val="007B7FCB"/>
    <w:rsid w:val="007C11A8"/>
    <w:rsid w:val="007C1428"/>
    <w:rsid w:val="007C4FC4"/>
    <w:rsid w:val="007C55FF"/>
    <w:rsid w:val="007C564E"/>
    <w:rsid w:val="007C5C9A"/>
    <w:rsid w:val="007D2F79"/>
    <w:rsid w:val="007D4930"/>
    <w:rsid w:val="007D4EBA"/>
    <w:rsid w:val="007D7354"/>
    <w:rsid w:val="007D73C6"/>
    <w:rsid w:val="007D7907"/>
    <w:rsid w:val="007E095E"/>
    <w:rsid w:val="007E2D00"/>
    <w:rsid w:val="007E42E4"/>
    <w:rsid w:val="007F4060"/>
    <w:rsid w:val="007F69CF"/>
    <w:rsid w:val="007F765C"/>
    <w:rsid w:val="00804E49"/>
    <w:rsid w:val="0080550D"/>
    <w:rsid w:val="008108CB"/>
    <w:rsid w:val="00812872"/>
    <w:rsid w:val="00812AC5"/>
    <w:rsid w:val="008143A8"/>
    <w:rsid w:val="008149D1"/>
    <w:rsid w:val="008166A3"/>
    <w:rsid w:val="00820A49"/>
    <w:rsid w:val="00822E4F"/>
    <w:rsid w:val="00824033"/>
    <w:rsid w:val="00832235"/>
    <w:rsid w:val="008336FA"/>
    <w:rsid w:val="00834EE4"/>
    <w:rsid w:val="0084068B"/>
    <w:rsid w:val="00840AB3"/>
    <w:rsid w:val="008419BB"/>
    <w:rsid w:val="008432EC"/>
    <w:rsid w:val="008458FE"/>
    <w:rsid w:val="00845BED"/>
    <w:rsid w:val="008534A9"/>
    <w:rsid w:val="00856446"/>
    <w:rsid w:val="00857972"/>
    <w:rsid w:val="00860FD0"/>
    <w:rsid w:val="00863890"/>
    <w:rsid w:val="00865615"/>
    <w:rsid w:val="00866B1B"/>
    <w:rsid w:val="00867042"/>
    <w:rsid w:val="00870727"/>
    <w:rsid w:val="00871219"/>
    <w:rsid w:val="00873A70"/>
    <w:rsid w:val="00874330"/>
    <w:rsid w:val="00877748"/>
    <w:rsid w:val="00882C81"/>
    <w:rsid w:val="008850CE"/>
    <w:rsid w:val="0088522D"/>
    <w:rsid w:val="00886C60"/>
    <w:rsid w:val="00886D56"/>
    <w:rsid w:val="00891B9A"/>
    <w:rsid w:val="008927EF"/>
    <w:rsid w:val="00892FB5"/>
    <w:rsid w:val="00893934"/>
    <w:rsid w:val="00894BB2"/>
    <w:rsid w:val="008A293F"/>
    <w:rsid w:val="008A460C"/>
    <w:rsid w:val="008A46ED"/>
    <w:rsid w:val="008A4AAB"/>
    <w:rsid w:val="008A6629"/>
    <w:rsid w:val="008B1897"/>
    <w:rsid w:val="008B336F"/>
    <w:rsid w:val="008B54AE"/>
    <w:rsid w:val="008B5713"/>
    <w:rsid w:val="008C4DCD"/>
    <w:rsid w:val="008C50D0"/>
    <w:rsid w:val="008C5C08"/>
    <w:rsid w:val="008C7BAD"/>
    <w:rsid w:val="008C7E25"/>
    <w:rsid w:val="008D06A4"/>
    <w:rsid w:val="008D3B78"/>
    <w:rsid w:val="008D4917"/>
    <w:rsid w:val="008D5A8B"/>
    <w:rsid w:val="008E00EB"/>
    <w:rsid w:val="008E16AF"/>
    <w:rsid w:val="008E5227"/>
    <w:rsid w:val="008E63F0"/>
    <w:rsid w:val="008E7AA9"/>
    <w:rsid w:val="008E7CA5"/>
    <w:rsid w:val="008F0C63"/>
    <w:rsid w:val="008F0E30"/>
    <w:rsid w:val="008F1424"/>
    <w:rsid w:val="008F36C8"/>
    <w:rsid w:val="008F63A5"/>
    <w:rsid w:val="008F74EB"/>
    <w:rsid w:val="009031D4"/>
    <w:rsid w:val="009069B1"/>
    <w:rsid w:val="00907ACB"/>
    <w:rsid w:val="009128C5"/>
    <w:rsid w:val="0091586E"/>
    <w:rsid w:val="009161B1"/>
    <w:rsid w:val="00916A4C"/>
    <w:rsid w:val="00917FCB"/>
    <w:rsid w:val="00920895"/>
    <w:rsid w:val="00924643"/>
    <w:rsid w:val="009276C5"/>
    <w:rsid w:val="00930F6D"/>
    <w:rsid w:val="00932564"/>
    <w:rsid w:val="00932872"/>
    <w:rsid w:val="00932A27"/>
    <w:rsid w:val="00934D47"/>
    <w:rsid w:val="00937E5E"/>
    <w:rsid w:val="0094258B"/>
    <w:rsid w:val="00947059"/>
    <w:rsid w:val="00947FC3"/>
    <w:rsid w:val="00951BB2"/>
    <w:rsid w:val="00953B20"/>
    <w:rsid w:val="00962364"/>
    <w:rsid w:val="00963636"/>
    <w:rsid w:val="00971430"/>
    <w:rsid w:val="009730FC"/>
    <w:rsid w:val="00977A92"/>
    <w:rsid w:val="00977B87"/>
    <w:rsid w:val="00977BAD"/>
    <w:rsid w:val="009832D7"/>
    <w:rsid w:val="00983766"/>
    <w:rsid w:val="00984735"/>
    <w:rsid w:val="009877FE"/>
    <w:rsid w:val="00990DC9"/>
    <w:rsid w:val="00992996"/>
    <w:rsid w:val="009929F4"/>
    <w:rsid w:val="0099313F"/>
    <w:rsid w:val="009932FA"/>
    <w:rsid w:val="0099341D"/>
    <w:rsid w:val="00994E8D"/>
    <w:rsid w:val="009960CE"/>
    <w:rsid w:val="00996399"/>
    <w:rsid w:val="009A216B"/>
    <w:rsid w:val="009A469A"/>
    <w:rsid w:val="009A5F5D"/>
    <w:rsid w:val="009B0356"/>
    <w:rsid w:val="009B0C0D"/>
    <w:rsid w:val="009B142D"/>
    <w:rsid w:val="009B19EF"/>
    <w:rsid w:val="009B4463"/>
    <w:rsid w:val="009B4DFF"/>
    <w:rsid w:val="009B57D0"/>
    <w:rsid w:val="009C2026"/>
    <w:rsid w:val="009C2575"/>
    <w:rsid w:val="009C444A"/>
    <w:rsid w:val="009D15B4"/>
    <w:rsid w:val="009D4AD0"/>
    <w:rsid w:val="009D516A"/>
    <w:rsid w:val="009D5338"/>
    <w:rsid w:val="009E33D5"/>
    <w:rsid w:val="009E390D"/>
    <w:rsid w:val="009F0315"/>
    <w:rsid w:val="009F32DA"/>
    <w:rsid w:val="009F383C"/>
    <w:rsid w:val="009F790F"/>
    <w:rsid w:val="00A0181E"/>
    <w:rsid w:val="00A01870"/>
    <w:rsid w:val="00A0682D"/>
    <w:rsid w:val="00A10307"/>
    <w:rsid w:val="00A1595F"/>
    <w:rsid w:val="00A168D0"/>
    <w:rsid w:val="00A21FB8"/>
    <w:rsid w:val="00A22335"/>
    <w:rsid w:val="00A264F7"/>
    <w:rsid w:val="00A26772"/>
    <w:rsid w:val="00A31BC1"/>
    <w:rsid w:val="00A350CA"/>
    <w:rsid w:val="00A4156D"/>
    <w:rsid w:val="00A42D57"/>
    <w:rsid w:val="00A4586C"/>
    <w:rsid w:val="00A52644"/>
    <w:rsid w:val="00A5319F"/>
    <w:rsid w:val="00A55A7A"/>
    <w:rsid w:val="00A62423"/>
    <w:rsid w:val="00A62662"/>
    <w:rsid w:val="00A62A4F"/>
    <w:rsid w:val="00A62DF0"/>
    <w:rsid w:val="00A64B03"/>
    <w:rsid w:val="00A64F49"/>
    <w:rsid w:val="00A73CC5"/>
    <w:rsid w:val="00A75D8B"/>
    <w:rsid w:val="00A768BE"/>
    <w:rsid w:val="00A81189"/>
    <w:rsid w:val="00A823F8"/>
    <w:rsid w:val="00A827FC"/>
    <w:rsid w:val="00A83AA0"/>
    <w:rsid w:val="00A90F28"/>
    <w:rsid w:val="00A92928"/>
    <w:rsid w:val="00A93F48"/>
    <w:rsid w:val="00A9594F"/>
    <w:rsid w:val="00A976F7"/>
    <w:rsid w:val="00AA1398"/>
    <w:rsid w:val="00AA3522"/>
    <w:rsid w:val="00AA4105"/>
    <w:rsid w:val="00AA677E"/>
    <w:rsid w:val="00AA6D39"/>
    <w:rsid w:val="00AB0455"/>
    <w:rsid w:val="00AB7378"/>
    <w:rsid w:val="00AC010D"/>
    <w:rsid w:val="00AC35E2"/>
    <w:rsid w:val="00AD0CE9"/>
    <w:rsid w:val="00AD1777"/>
    <w:rsid w:val="00AD7C83"/>
    <w:rsid w:val="00AE2EF2"/>
    <w:rsid w:val="00AE3162"/>
    <w:rsid w:val="00AE33AA"/>
    <w:rsid w:val="00AE387E"/>
    <w:rsid w:val="00AE40E7"/>
    <w:rsid w:val="00AE46A9"/>
    <w:rsid w:val="00AE4B6E"/>
    <w:rsid w:val="00AE5920"/>
    <w:rsid w:val="00AE7345"/>
    <w:rsid w:val="00AE76D8"/>
    <w:rsid w:val="00AE7E01"/>
    <w:rsid w:val="00AF1246"/>
    <w:rsid w:val="00AF4382"/>
    <w:rsid w:val="00AF57C4"/>
    <w:rsid w:val="00B029A1"/>
    <w:rsid w:val="00B02F2A"/>
    <w:rsid w:val="00B07000"/>
    <w:rsid w:val="00B1150A"/>
    <w:rsid w:val="00B131D4"/>
    <w:rsid w:val="00B13237"/>
    <w:rsid w:val="00B147A9"/>
    <w:rsid w:val="00B15FB5"/>
    <w:rsid w:val="00B17C07"/>
    <w:rsid w:val="00B20401"/>
    <w:rsid w:val="00B226F4"/>
    <w:rsid w:val="00B22AE6"/>
    <w:rsid w:val="00B230BE"/>
    <w:rsid w:val="00B23CDF"/>
    <w:rsid w:val="00B24F9D"/>
    <w:rsid w:val="00B25C16"/>
    <w:rsid w:val="00B2657A"/>
    <w:rsid w:val="00B2709C"/>
    <w:rsid w:val="00B27353"/>
    <w:rsid w:val="00B27A95"/>
    <w:rsid w:val="00B32161"/>
    <w:rsid w:val="00B35D24"/>
    <w:rsid w:val="00B35EA8"/>
    <w:rsid w:val="00B365AF"/>
    <w:rsid w:val="00B400C3"/>
    <w:rsid w:val="00B40162"/>
    <w:rsid w:val="00B42C3F"/>
    <w:rsid w:val="00B42ECB"/>
    <w:rsid w:val="00B43C93"/>
    <w:rsid w:val="00B45932"/>
    <w:rsid w:val="00B47CF0"/>
    <w:rsid w:val="00B50E0D"/>
    <w:rsid w:val="00B512E4"/>
    <w:rsid w:val="00B534CE"/>
    <w:rsid w:val="00B54E18"/>
    <w:rsid w:val="00B60258"/>
    <w:rsid w:val="00B60A00"/>
    <w:rsid w:val="00B610B7"/>
    <w:rsid w:val="00B63337"/>
    <w:rsid w:val="00B6337B"/>
    <w:rsid w:val="00B64FD6"/>
    <w:rsid w:val="00B6553A"/>
    <w:rsid w:val="00B70025"/>
    <w:rsid w:val="00B74376"/>
    <w:rsid w:val="00B747FB"/>
    <w:rsid w:val="00B7647D"/>
    <w:rsid w:val="00B80928"/>
    <w:rsid w:val="00B82FAF"/>
    <w:rsid w:val="00B83337"/>
    <w:rsid w:val="00B870D3"/>
    <w:rsid w:val="00B87FC1"/>
    <w:rsid w:val="00B90685"/>
    <w:rsid w:val="00B91333"/>
    <w:rsid w:val="00B922A0"/>
    <w:rsid w:val="00B94678"/>
    <w:rsid w:val="00B9607C"/>
    <w:rsid w:val="00B975AC"/>
    <w:rsid w:val="00BA1D09"/>
    <w:rsid w:val="00BA5661"/>
    <w:rsid w:val="00BB5306"/>
    <w:rsid w:val="00BB5498"/>
    <w:rsid w:val="00BB5D5B"/>
    <w:rsid w:val="00BB6594"/>
    <w:rsid w:val="00BB6FBC"/>
    <w:rsid w:val="00BC2783"/>
    <w:rsid w:val="00BC2F2A"/>
    <w:rsid w:val="00BD0233"/>
    <w:rsid w:val="00BD07D6"/>
    <w:rsid w:val="00BD1B67"/>
    <w:rsid w:val="00BD5019"/>
    <w:rsid w:val="00BD569C"/>
    <w:rsid w:val="00BE0FCF"/>
    <w:rsid w:val="00BE1989"/>
    <w:rsid w:val="00BE1ED4"/>
    <w:rsid w:val="00BE2D25"/>
    <w:rsid w:val="00BE2F72"/>
    <w:rsid w:val="00BE648F"/>
    <w:rsid w:val="00BE7645"/>
    <w:rsid w:val="00BF07A9"/>
    <w:rsid w:val="00BF2A5C"/>
    <w:rsid w:val="00BF30F6"/>
    <w:rsid w:val="00BF421F"/>
    <w:rsid w:val="00BF432F"/>
    <w:rsid w:val="00BF4389"/>
    <w:rsid w:val="00C002AB"/>
    <w:rsid w:val="00C034E7"/>
    <w:rsid w:val="00C07CD2"/>
    <w:rsid w:val="00C11017"/>
    <w:rsid w:val="00C1249B"/>
    <w:rsid w:val="00C12958"/>
    <w:rsid w:val="00C133A6"/>
    <w:rsid w:val="00C1399C"/>
    <w:rsid w:val="00C13BB1"/>
    <w:rsid w:val="00C176AA"/>
    <w:rsid w:val="00C20A6D"/>
    <w:rsid w:val="00C21B48"/>
    <w:rsid w:val="00C236FC"/>
    <w:rsid w:val="00C249B9"/>
    <w:rsid w:val="00C249FB"/>
    <w:rsid w:val="00C257E4"/>
    <w:rsid w:val="00C2789B"/>
    <w:rsid w:val="00C314CB"/>
    <w:rsid w:val="00C317E2"/>
    <w:rsid w:val="00C32B29"/>
    <w:rsid w:val="00C33963"/>
    <w:rsid w:val="00C33B37"/>
    <w:rsid w:val="00C347A9"/>
    <w:rsid w:val="00C34D46"/>
    <w:rsid w:val="00C35C2F"/>
    <w:rsid w:val="00C368DA"/>
    <w:rsid w:val="00C40410"/>
    <w:rsid w:val="00C407D5"/>
    <w:rsid w:val="00C42C0C"/>
    <w:rsid w:val="00C4648D"/>
    <w:rsid w:val="00C526C7"/>
    <w:rsid w:val="00C52C58"/>
    <w:rsid w:val="00C5341C"/>
    <w:rsid w:val="00C538FF"/>
    <w:rsid w:val="00C558C0"/>
    <w:rsid w:val="00C5647D"/>
    <w:rsid w:val="00C567BF"/>
    <w:rsid w:val="00C619A7"/>
    <w:rsid w:val="00C642C1"/>
    <w:rsid w:val="00C6784E"/>
    <w:rsid w:val="00C6793D"/>
    <w:rsid w:val="00C70255"/>
    <w:rsid w:val="00C70D70"/>
    <w:rsid w:val="00C72C7E"/>
    <w:rsid w:val="00C7364D"/>
    <w:rsid w:val="00C8015C"/>
    <w:rsid w:val="00C8023F"/>
    <w:rsid w:val="00C84135"/>
    <w:rsid w:val="00C922F6"/>
    <w:rsid w:val="00C9389C"/>
    <w:rsid w:val="00C96144"/>
    <w:rsid w:val="00C96E3A"/>
    <w:rsid w:val="00C9745C"/>
    <w:rsid w:val="00C97494"/>
    <w:rsid w:val="00CA12CF"/>
    <w:rsid w:val="00CA3EC2"/>
    <w:rsid w:val="00CA7F5B"/>
    <w:rsid w:val="00CB0D13"/>
    <w:rsid w:val="00CB0E18"/>
    <w:rsid w:val="00CB61C4"/>
    <w:rsid w:val="00CB7D3E"/>
    <w:rsid w:val="00CC09C4"/>
    <w:rsid w:val="00CC1022"/>
    <w:rsid w:val="00CC16A5"/>
    <w:rsid w:val="00CC19FD"/>
    <w:rsid w:val="00CC2668"/>
    <w:rsid w:val="00CC3C8E"/>
    <w:rsid w:val="00CC5372"/>
    <w:rsid w:val="00CC68E5"/>
    <w:rsid w:val="00CD03DC"/>
    <w:rsid w:val="00CD0442"/>
    <w:rsid w:val="00CD1709"/>
    <w:rsid w:val="00CD5E8A"/>
    <w:rsid w:val="00CD65DD"/>
    <w:rsid w:val="00CE045D"/>
    <w:rsid w:val="00CE429C"/>
    <w:rsid w:val="00CE566E"/>
    <w:rsid w:val="00CF150F"/>
    <w:rsid w:val="00CF17F7"/>
    <w:rsid w:val="00CF1EB5"/>
    <w:rsid w:val="00CF475D"/>
    <w:rsid w:val="00CF5258"/>
    <w:rsid w:val="00CF7081"/>
    <w:rsid w:val="00CF7D53"/>
    <w:rsid w:val="00D00000"/>
    <w:rsid w:val="00D02D1C"/>
    <w:rsid w:val="00D02D2E"/>
    <w:rsid w:val="00D02F96"/>
    <w:rsid w:val="00D0367C"/>
    <w:rsid w:val="00D03D1A"/>
    <w:rsid w:val="00D04B09"/>
    <w:rsid w:val="00D06241"/>
    <w:rsid w:val="00D10BF7"/>
    <w:rsid w:val="00D10DD5"/>
    <w:rsid w:val="00D115A1"/>
    <w:rsid w:val="00D12E7B"/>
    <w:rsid w:val="00D177F1"/>
    <w:rsid w:val="00D20877"/>
    <w:rsid w:val="00D22D0D"/>
    <w:rsid w:val="00D26054"/>
    <w:rsid w:val="00D319FA"/>
    <w:rsid w:val="00D35A9A"/>
    <w:rsid w:val="00D364EC"/>
    <w:rsid w:val="00D439DA"/>
    <w:rsid w:val="00D4544C"/>
    <w:rsid w:val="00D544E4"/>
    <w:rsid w:val="00D55513"/>
    <w:rsid w:val="00D560BB"/>
    <w:rsid w:val="00D56F38"/>
    <w:rsid w:val="00D5739D"/>
    <w:rsid w:val="00D601F5"/>
    <w:rsid w:val="00D6181E"/>
    <w:rsid w:val="00D62260"/>
    <w:rsid w:val="00D63DDC"/>
    <w:rsid w:val="00D658CC"/>
    <w:rsid w:val="00D67667"/>
    <w:rsid w:val="00D70135"/>
    <w:rsid w:val="00D72ACB"/>
    <w:rsid w:val="00D74491"/>
    <w:rsid w:val="00D75224"/>
    <w:rsid w:val="00D762D9"/>
    <w:rsid w:val="00D767DC"/>
    <w:rsid w:val="00D76C9C"/>
    <w:rsid w:val="00D82311"/>
    <w:rsid w:val="00D82AE2"/>
    <w:rsid w:val="00D84B3C"/>
    <w:rsid w:val="00D85B54"/>
    <w:rsid w:val="00D8686B"/>
    <w:rsid w:val="00D91C43"/>
    <w:rsid w:val="00D91C85"/>
    <w:rsid w:val="00D92375"/>
    <w:rsid w:val="00D92A96"/>
    <w:rsid w:val="00D95D02"/>
    <w:rsid w:val="00DA04A1"/>
    <w:rsid w:val="00DA46C7"/>
    <w:rsid w:val="00DA4779"/>
    <w:rsid w:val="00DA5A94"/>
    <w:rsid w:val="00DA5FC2"/>
    <w:rsid w:val="00DA657C"/>
    <w:rsid w:val="00DA7617"/>
    <w:rsid w:val="00DA78C1"/>
    <w:rsid w:val="00DB14B8"/>
    <w:rsid w:val="00DB30F2"/>
    <w:rsid w:val="00DB6ADB"/>
    <w:rsid w:val="00DB7D6A"/>
    <w:rsid w:val="00DC1CD6"/>
    <w:rsid w:val="00DC2C4B"/>
    <w:rsid w:val="00DC3983"/>
    <w:rsid w:val="00DC6209"/>
    <w:rsid w:val="00DC6654"/>
    <w:rsid w:val="00DC6F7E"/>
    <w:rsid w:val="00DD393E"/>
    <w:rsid w:val="00DD46CA"/>
    <w:rsid w:val="00DD5E5F"/>
    <w:rsid w:val="00DE1BA6"/>
    <w:rsid w:val="00DE3F2A"/>
    <w:rsid w:val="00DF4D27"/>
    <w:rsid w:val="00DF50C6"/>
    <w:rsid w:val="00E0186D"/>
    <w:rsid w:val="00E019DA"/>
    <w:rsid w:val="00E01D7F"/>
    <w:rsid w:val="00E041D6"/>
    <w:rsid w:val="00E0593F"/>
    <w:rsid w:val="00E06119"/>
    <w:rsid w:val="00E07C55"/>
    <w:rsid w:val="00E118B3"/>
    <w:rsid w:val="00E121E9"/>
    <w:rsid w:val="00E12FAA"/>
    <w:rsid w:val="00E13542"/>
    <w:rsid w:val="00E14573"/>
    <w:rsid w:val="00E14750"/>
    <w:rsid w:val="00E17613"/>
    <w:rsid w:val="00E17691"/>
    <w:rsid w:val="00E20407"/>
    <w:rsid w:val="00E20A07"/>
    <w:rsid w:val="00E225BE"/>
    <w:rsid w:val="00E22CCD"/>
    <w:rsid w:val="00E23AC8"/>
    <w:rsid w:val="00E27453"/>
    <w:rsid w:val="00E30137"/>
    <w:rsid w:val="00E32C74"/>
    <w:rsid w:val="00E36D27"/>
    <w:rsid w:val="00E37FD8"/>
    <w:rsid w:val="00E40715"/>
    <w:rsid w:val="00E40F0E"/>
    <w:rsid w:val="00E41BE4"/>
    <w:rsid w:val="00E41F58"/>
    <w:rsid w:val="00E43581"/>
    <w:rsid w:val="00E435FD"/>
    <w:rsid w:val="00E45503"/>
    <w:rsid w:val="00E4619B"/>
    <w:rsid w:val="00E4751E"/>
    <w:rsid w:val="00E51F56"/>
    <w:rsid w:val="00E56CA4"/>
    <w:rsid w:val="00E60357"/>
    <w:rsid w:val="00E648F3"/>
    <w:rsid w:val="00E663E5"/>
    <w:rsid w:val="00E672B1"/>
    <w:rsid w:val="00E7042E"/>
    <w:rsid w:val="00E70436"/>
    <w:rsid w:val="00E73D85"/>
    <w:rsid w:val="00E80D05"/>
    <w:rsid w:val="00E81ACE"/>
    <w:rsid w:val="00E826B6"/>
    <w:rsid w:val="00E835B4"/>
    <w:rsid w:val="00E8673E"/>
    <w:rsid w:val="00E959ED"/>
    <w:rsid w:val="00E95CBD"/>
    <w:rsid w:val="00EA0788"/>
    <w:rsid w:val="00EA60AD"/>
    <w:rsid w:val="00EB3954"/>
    <w:rsid w:val="00EB47EF"/>
    <w:rsid w:val="00EB49C0"/>
    <w:rsid w:val="00EB7AFE"/>
    <w:rsid w:val="00EC00FA"/>
    <w:rsid w:val="00EC2D9B"/>
    <w:rsid w:val="00EC45B7"/>
    <w:rsid w:val="00EC67E9"/>
    <w:rsid w:val="00ED4A18"/>
    <w:rsid w:val="00ED53A4"/>
    <w:rsid w:val="00ED5C5E"/>
    <w:rsid w:val="00ED7B5D"/>
    <w:rsid w:val="00ED7BFF"/>
    <w:rsid w:val="00ED7D86"/>
    <w:rsid w:val="00EE0148"/>
    <w:rsid w:val="00EE0B24"/>
    <w:rsid w:val="00EE0BAF"/>
    <w:rsid w:val="00EE1BF3"/>
    <w:rsid w:val="00EE3930"/>
    <w:rsid w:val="00EE4766"/>
    <w:rsid w:val="00EF5CFC"/>
    <w:rsid w:val="00F0250C"/>
    <w:rsid w:val="00F03883"/>
    <w:rsid w:val="00F0393C"/>
    <w:rsid w:val="00F04063"/>
    <w:rsid w:val="00F059C7"/>
    <w:rsid w:val="00F0632F"/>
    <w:rsid w:val="00F10712"/>
    <w:rsid w:val="00F113C5"/>
    <w:rsid w:val="00F117A7"/>
    <w:rsid w:val="00F142DE"/>
    <w:rsid w:val="00F1452D"/>
    <w:rsid w:val="00F14D7A"/>
    <w:rsid w:val="00F1507A"/>
    <w:rsid w:val="00F17E66"/>
    <w:rsid w:val="00F21477"/>
    <w:rsid w:val="00F2155A"/>
    <w:rsid w:val="00F2184E"/>
    <w:rsid w:val="00F226A1"/>
    <w:rsid w:val="00F25AAC"/>
    <w:rsid w:val="00F25EFD"/>
    <w:rsid w:val="00F32163"/>
    <w:rsid w:val="00F32A33"/>
    <w:rsid w:val="00F33081"/>
    <w:rsid w:val="00F33AC8"/>
    <w:rsid w:val="00F33F1B"/>
    <w:rsid w:val="00F36318"/>
    <w:rsid w:val="00F36971"/>
    <w:rsid w:val="00F37F1A"/>
    <w:rsid w:val="00F4077B"/>
    <w:rsid w:val="00F4078A"/>
    <w:rsid w:val="00F43F0F"/>
    <w:rsid w:val="00F46864"/>
    <w:rsid w:val="00F51EDB"/>
    <w:rsid w:val="00F51F77"/>
    <w:rsid w:val="00F54693"/>
    <w:rsid w:val="00F54ED8"/>
    <w:rsid w:val="00F561DE"/>
    <w:rsid w:val="00F60342"/>
    <w:rsid w:val="00F60FDE"/>
    <w:rsid w:val="00F6218B"/>
    <w:rsid w:val="00F65B0D"/>
    <w:rsid w:val="00F678CB"/>
    <w:rsid w:val="00F70B04"/>
    <w:rsid w:val="00F720C2"/>
    <w:rsid w:val="00F722E9"/>
    <w:rsid w:val="00F726DA"/>
    <w:rsid w:val="00F74973"/>
    <w:rsid w:val="00F74A10"/>
    <w:rsid w:val="00F750C4"/>
    <w:rsid w:val="00F75443"/>
    <w:rsid w:val="00F75B58"/>
    <w:rsid w:val="00F75BBC"/>
    <w:rsid w:val="00F75C81"/>
    <w:rsid w:val="00F75C94"/>
    <w:rsid w:val="00F803B2"/>
    <w:rsid w:val="00F825FB"/>
    <w:rsid w:val="00F82C54"/>
    <w:rsid w:val="00F839F8"/>
    <w:rsid w:val="00F83C25"/>
    <w:rsid w:val="00F84069"/>
    <w:rsid w:val="00F84BE6"/>
    <w:rsid w:val="00F85814"/>
    <w:rsid w:val="00F86483"/>
    <w:rsid w:val="00F90095"/>
    <w:rsid w:val="00F9024A"/>
    <w:rsid w:val="00F905DA"/>
    <w:rsid w:val="00F923ED"/>
    <w:rsid w:val="00F95259"/>
    <w:rsid w:val="00F95B00"/>
    <w:rsid w:val="00F96CF7"/>
    <w:rsid w:val="00F979C8"/>
    <w:rsid w:val="00FA0B3D"/>
    <w:rsid w:val="00FA22FF"/>
    <w:rsid w:val="00FA3C9C"/>
    <w:rsid w:val="00FA3E57"/>
    <w:rsid w:val="00FA7D95"/>
    <w:rsid w:val="00FB08B3"/>
    <w:rsid w:val="00FB4604"/>
    <w:rsid w:val="00FC0AAD"/>
    <w:rsid w:val="00FC1609"/>
    <w:rsid w:val="00FC40F4"/>
    <w:rsid w:val="00FC4EB7"/>
    <w:rsid w:val="00FD2FE7"/>
    <w:rsid w:val="00FD46A8"/>
    <w:rsid w:val="00FD4D02"/>
    <w:rsid w:val="00FD541E"/>
    <w:rsid w:val="00FD5BE5"/>
    <w:rsid w:val="00FD678B"/>
    <w:rsid w:val="00FE1932"/>
    <w:rsid w:val="00FE1E96"/>
    <w:rsid w:val="00FE2A23"/>
    <w:rsid w:val="00FE334F"/>
    <w:rsid w:val="00FE4033"/>
    <w:rsid w:val="00FE45CE"/>
    <w:rsid w:val="00FE5356"/>
    <w:rsid w:val="00FE5453"/>
    <w:rsid w:val="00FF0AD5"/>
    <w:rsid w:val="00FF0D84"/>
    <w:rsid w:val="00FF1475"/>
    <w:rsid w:val="00FF2E9D"/>
    <w:rsid w:val="00FF3143"/>
    <w:rsid w:val="00FF76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 strokecolor="none [3213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1E9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42EC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38" Type="http://schemas.openxmlformats.org/officeDocument/2006/relationships/oleObject" Target="embeddings/oleObject67.bin"/><Relationship Id="rId154" Type="http://schemas.openxmlformats.org/officeDocument/2006/relationships/oleObject" Target="embeddings/oleObject75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81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55" Type="http://schemas.openxmlformats.org/officeDocument/2006/relationships/image" Target="media/image76.wmf"/><Relationship Id="rId171" Type="http://schemas.openxmlformats.org/officeDocument/2006/relationships/fontTable" Target="fontTable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61" Type="http://schemas.openxmlformats.org/officeDocument/2006/relationships/image" Target="media/image79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4.wmf"/><Relationship Id="rId156" Type="http://schemas.openxmlformats.org/officeDocument/2006/relationships/oleObject" Target="embeddings/oleObject76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72" Type="http://schemas.openxmlformats.org/officeDocument/2006/relationships/theme" Target="theme/theme1.xml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3</TotalTime>
  <Pages>3</Pages>
  <Words>454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rivate</Company>
  <LinksUpToDate>false</LinksUpToDate>
  <CharactersWithSpaces>30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in Allan Gutsche</dc:creator>
  <cp:keywords/>
  <dc:description/>
  <cp:lastModifiedBy>dgutsche</cp:lastModifiedBy>
  <cp:revision>4</cp:revision>
  <dcterms:created xsi:type="dcterms:W3CDTF">2010-07-29T20:16:00Z</dcterms:created>
  <dcterms:modified xsi:type="dcterms:W3CDTF">2010-08-09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